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4"/>
  </p:sldMasterIdLst>
  <p:notesMasterIdLst>
    <p:notesMasterId r:id="rId35"/>
  </p:notesMasterIdLst>
  <p:handoutMasterIdLst>
    <p:handoutMasterId r:id="rId36"/>
  </p:handoutMasterIdLst>
  <p:sldIdLst>
    <p:sldId id="257" r:id="rId5"/>
    <p:sldId id="434" r:id="rId6"/>
    <p:sldId id="431" r:id="rId7"/>
    <p:sldId id="302" r:id="rId8"/>
    <p:sldId id="303" r:id="rId9"/>
    <p:sldId id="304" r:id="rId10"/>
    <p:sldId id="423" r:id="rId11"/>
    <p:sldId id="305" r:id="rId12"/>
    <p:sldId id="263" r:id="rId13"/>
    <p:sldId id="421" r:id="rId14"/>
    <p:sldId id="422" r:id="rId15"/>
    <p:sldId id="259" r:id="rId16"/>
    <p:sldId id="306" r:id="rId17"/>
    <p:sldId id="418" r:id="rId18"/>
    <p:sldId id="435" r:id="rId19"/>
    <p:sldId id="425" r:id="rId20"/>
    <p:sldId id="262" r:id="rId21"/>
    <p:sldId id="424" r:id="rId22"/>
    <p:sldId id="417" r:id="rId23"/>
    <p:sldId id="426" r:id="rId24"/>
    <p:sldId id="427" r:id="rId25"/>
    <p:sldId id="428" r:id="rId26"/>
    <p:sldId id="414" r:id="rId27"/>
    <p:sldId id="415" r:id="rId28"/>
    <p:sldId id="416" r:id="rId29"/>
    <p:sldId id="419" r:id="rId30"/>
    <p:sldId id="429" r:id="rId31"/>
    <p:sldId id="430" r:id="rId32"/>
    <p:sldId id="432" r:id="rId33"/>
    <p:sldId id="433" r:id="rId34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A9AE2850-00F8-47F4-B090-21051AB045AC}" vWet="2" dt="2023-10-02T21:00:39.511"/>
    <p1510:client id="{C8FA8E8C-B011-4062-BA1C-6F5D4EB4AE27}" v="1004" dt="2023-10-03T09:18:49.948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slideViewPr>
    <p:cSldViewPr snapToGrid="0">
      <p:cViewPr>
        <p:scale>
          <a:sx n="1" d="2"/>
          <a:sy n="1" d="2"/>
        </p:scale>
        <p:origin x="0" y="0"/>
      </p:cViewPr>
      <p:guideLst/>
    </p:cSldViewPr>
  </p:slide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theme" Target="theme/theme1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microsoft.com/office/2015/10/relationships/revisionInfo" Target="revisionInfo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microsoft.com/office/2016/11/relationships/changesInfo" Target="changesInfos/changesInfo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handoutMaster" Target="handoutMasters/handoutMaster1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notesMaster" Target="notesMasters/notesMaster1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viewProps" Target="viewProps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Guðmundur Valsson - LMI" userId="2ca2b872-158c-47f7-aff1-9404c9852146" providerId="ADAL" clId="{A9AE2850-00F8-47F4-B090-21051AB045AC}"/>
    <pc:docChg chg="modSld">
      <pc:chgData name="Guðmundur Valsson - LMI" userId="2ca2b872-158c-47f7-aff1-9404c9852146" providerId="ADAL" clId="{A9AE2850-00F8-47F4-B090-21051AB045AC}" dt="2023-10-02T14:21:16.457" v="1" actId="20577"/>
      <pc:docMkLst>
        <pc:docMk/>
      </pc:docMkLst>
      <pc:sldChg chg="modSp mod">
        <pc:chgData name="Guðmundur Valsson - LMI" userId="2ca2b872-158c-47f7-aff1-9404c9852146" providerId="ADAL" clId="{A9AE2850-00F8-47F4-B090-21051AB045AC}" dt="2023-10-02T14:21:16.457" v="1" actId="20577"/>
        <pc:sldMkLst>
          <pc:docMk/>
          <pc:sldMk cId="2745118051" sldId="305"/>
        </pc:sldMkLst>
        <pc:spChg chg="mod">
          <ac:chgData name="Guðmundur Valsson - LMI" userId="2ca2b872-158c-47f7-aff1-9404c9852146" providerId="ADAL" clId="{A9AE2850-00F8-47F4-B090-21051AB045AC}" dt="2023-10-02T14:21:16.457" v="1" actId="20577"/>
          <ac:spMkLst>
            <pc:docMk/>
            <pc:sldMk cId="2745118051" sldId="305"/>
            <ac:spMk id="3" creationId="{A0D52AA4-0357-479A-9C8F-A35E6A08333C}"/>
          </ac:spMkLst>
        </pc:spChg>
      </pc:sldChg>
    </pc:docChg>
  </pc:docChgLst>
  <pc:docChgLst>
    <pc:chgData name="Guðmundur Valsson - LMI" userId="2ca2b872-158c-47f7-aff1-9404c9852146" providerId="ADAL" clId="{C8FA8E8C-B011-4062-BA1C-6F5D4EB4AE27}"/>
    <pc:docChg chg="undo custSel addSld delSld modSld sldOrd">
      <pc:chgData name="Guðmundur Valsson - LMI" userId="2ca2b872-158c-47f7-aff1-9404c9852146" providerId="ADAL" clId="{C8FA8E8C-B011-4062-BA1C-6F5D4EB4AE27}" dt="2023-10-03T11:52:35.337" v="1004" actId="680"/>
      <pc:docMkLst>
        <pc:docMk/>
      </pc:docMkLst>
      <pc:sldChg chg="modSp mod">
        <pc:chgData name="Guðmundur Valsson - LMI" userId="2ca2b872-158c-47f7-aff1-9404c9852146" providerId="ADAL" clId="{C8FA8E8C-B011-4062-BA1C-6F5D4EB4AE27}" dt="2023-10-02T21:01:06.465" v="29" actId="1076"/>
        <pc:sldMkLst>
          <pc:docMk/>
          <pc:sldMk cId="0" sldId="257"/>
        </pc:sldMkLst>
        <pc:spChg chg="mod">
          <ac:chgData name="Guðmundur Valsson - LMI" userId="2ca2b872-158c-47f7-aff1-9404c9852146" providerId="ADAL" clId="{C8FA8E8C-B011-4062-BA1C-6F5D4EB4AE27}" dt="2023-10-02T21:01:01.376" v="28" actId="20577"/>
          <ac:spMkLst>
            <pc:docMk/>
            <pc:sldMk cId="0" sldId="257"/>
            <ac:spMk id="2" creationId="{00000000-0000-0000-0000-000000000000}"/>
          </ac:spMkLst>
        </pc:spChg>
        <pc:spChg chg="mod">
          <ac:chgData name="Guðmundur Valsson - LMI" userId="2ca2b872-158c-47f7-aff1-9404c9852146" providerId="ADAL" clId="{C8FA8E8C-B011-4062-BA1C-6F5D4EB4AE27}" dt="2023-10-02T21:01:06.465" v="29" actId="1076"/>
          <ac:spMkLst>
            <pc:docMk/>
            <pc:sldMk cId="0" sldId="257"/>
            <ac:spMk id="3" creationId="{00000000-0000-0000-0000-000000000000}"/>
          </ac:spMkLst>
        </pc:spChg>
      </pc:sldChg>
      <pc:sldChg chg="del">
        <pc:chgData name="Guðmundur Valsson - LMI" userId="2ca2b872-158c-47f7-aff1-9404c9852146" providerId="ADAL" clId="{C8FA8E8C-B011-4062-BA1C-6F5D4EB4AE27}" dt="2023-10-02T21:36:06.896" v="221" actId="2696"/>
        <pc:sldMkLst>
          <pc:docMk/>
          <pc:sldMk cId="1857683514" sldId="431"/>
        </pc:sldMkLst>
      </pc:sldChg>
      <pc:sldChg chg="modSp add mod">
        <pc:chgData name="Guðmundur Valsson - LMI" userId="2ca2b872-158c-47f7-aff1-9404c9852146" providerId="ADAL" clId="{C8FA8E8C-B011-4062-BA1C-6F5D4EB4AE27}" dt="2023-10-03T08:57:52.754" v="671" actId="20577"/>
        <pc:sldMkLst>
          <pc:docMk/>
          <pc:sldMk cId="2415008812" sldId="431"/>
        </pc:sldMkLst>
        <pc:spChg chg="mod">
          <ac:chgData name="Guðmundur Valsson - LMI" userId="2ca2b872-158c-47f7-aff1-9404c9852146" providerId="ADAL" clId="{C8FA8E8C-B011-4062-BA1C-6F5D4EB4AE27}" dt="2023-10-03T08:57:25.763" v="649" actId="20577"/>
          <ac:spMkLst>
            <pc:docMk/>
            <pc:sldMk cId="2415008812" sldId="431"/>
            <ac:spMk id="2" creationId="{00000000-0000-0000-0000-000000000000}"/>
          </ac:spMkLst>
        </pc:spChg>
        <pc:spChg chg="mod">
          <ac:chgData name="Guðmundur Valsson - LMI" userId="2ca2b872-158c-47f7-aff1-9404c9852146" providerId="ADAL" clId="{C8FA8E8C-B011-4062-BA1C-6F5D4EB4AE27}" dt="2023-10-03T08:57:52.754" v="671" actId="20577"/>
          <ac:spMkLst>
            <pc:docMk/>
            <pc:sldMk cId="2415008812" sldId="431"/>
            <ac:spMk id="3" creationId="{00000000-0000-0000-0000-000000000000}"/>
          </ac:spMkLst>
        </pc:spChg>
      </pc:sldChg>
      <pc:sldChg chg="modSp mod">
        <pc:chgData name="Guðmundur Valsson - LMI" userId="2ca2b872-158c-47f7-aff1-9404c9852146" providerId="ADAL" clId="{C8FA8E8C-B011-4062-BA1C-6F5D4EB4AE27}" dt="2023-10-03T08:54:53.056" v="500" actId="20577"/>
        <pc:sldMkLst>
          <pc:docMk/>
          <pc:sldMk cId="4047760733" sldId="432"/>
        </pc:sldMkLst>
        <pc:spChg chg="mod">
          <ac:chgData name="Guðmundur Valsson - LMI" userId="2ca2b872-158c-47f7-aff1-9404c9852146" providerId="ADAL" clId="{C8FA8E8C-B011-4062-BA1C-6F5D4EB4AE27}" dt="2023-10-02T22:09:44.151" v="358" actId="20577"/>
          <ac:spMkLst>
            <pc:docMk/>
            <pc:sldMk cId="4047760733" sldId="432"/>
            <ac:spMk id="2" creationId="{6FB73D77-D61D-918B-5285-AB0A94112166}"/>
          </ac:spMkLst>
        </pc:spChg>
        <pc:spChg chg="mod">
          <ac:chgData name="Guðmundur Valsson - LMI" userId="2ca2b872-158c-47f7-aff1-9404c9852146" providerId="ADAL" clId="{C8FA8E8C-B011-4062-BA1C-6F5D4EB4AE27}" dt="2023-10-03T08:54:53.056" v="500" actId="20577"/>
          <ac:spMkLst>
            <pc:docMk/>
            <pc:sldMk cId="4047760733" sldId="432"/>
            <ac:spMk id="3" creationId="{678AD3C0-FABE-A575-3B5A-A9B16706E4B1}"/>
          </ac:spMkLst>
        </pc:spChg>
      </pc:sldChg>
      <pc:sldChg chg="modSp mod">
        <pc:chgData name="Guðmundur Valsson - LMI" userId="2ca2b872-158c-47f7-aff1-9404c9852146" providerId="ADAL" clId="{C8FA8E8C-B011-4062-BA1C-6F5D4EB4AE27}" dt="2023-10-03T08:55:23.115" v="531" actId="20577"/>
        <pc:sldMkLst>
          <pc:docMk/>
          <pc:sldMk cId="917795684" sldId="433"/>
        </pc:sldMkLst>
        <pc:spChg chg="mod">
          <ac:chgData name="Guðmundur Valsson - LMI" userId="2ca2b872-158c-47f7-aff1-9404c9852146" providerId="ADAL" clId="{C8FA8E8C-B011-4062-BA1C-6F5D4EB4AE27}" dt="2023-10-03T08:55:23.115" v="531" actId="20577"/>
          <ac:spMkLst>
            <pc:docMk/>
            <pc:sldMk cId="917795684" sldId="433"/>
            <ac:spMk id="3" creationId="{87D3CED6-70D5-4EC6-B831-A3C70FEB4BF9}"/>
          </ac:spMkLst>
        </pc:spChg>
      </pc:sldChg>
      <pc:sldChg chg="modSp new mod ord">
        <pc:chgData name="Guðmundur Valsson - LMI" userId="2ca2b872-158c-47f7-aff1-9404c9852146" providerId="ADAL" clId="{C8FA8E8C-B011-4062-BA1C-6F5D4EB4AE27}" dt="2023-10-03T09:18:49.948" v="1002" actId="20577"/>
        <pc:sldMkLst>
          <pc:docMk/>
          <pc:sldMk cId="1927585308" sldId="434"/>
        </pc:sldMkLst>
        <pc:spChg chg="mod">
          <ac:chgData name="Guðmundur Valsson - LMI" userId="2ca2b872-158c-47f7-aff1-9404c9852146" providerId="ADAL" clId="{C8FA8E8C-B011-4062-BA1C-6F5D4EB4AE27}" dt="2023-10-03T08:58:25.375" v="707" actId="20577"/>
          <ac:spMkLst>
            <pc:docMk/>
            <pc:sldMk cId="1927585308" sldId="434"/>
            <ac:spMk id="2" creationId="{02CA2745-268C-3953-D2BD-6D1B7692AD4F}"/>
          </ac:spMkLst>
        </pc:spChg>
        <pc:spChg chg="mod">
          <ac:chgData name="Guðmundur Valsson - LMI" userId="2ca2b872-158c-47f7-aff1-9404c9852146" providerId="ADAL" clId="{C8FA8E8C-B011-4062-BA1C-6F5D4EB4AE27}" dt="2023-10-03T09:18:49.948" v="1002" actId="20577"/>
          <ac:spMkLst>
            <pc:docMk/>
            <pc:sldMk cId="1927585308" sldId="434"/>
            <ac:spMk id="3" creationId="{B3096D29-72A0-9B6A-4D5A-EDF2E71CD999}"/>
          </ac:spMkLst>
        </pc:spChg>
      </pc:sldChg>
      <pc:sldChg chg="addSp delSp modSp new mod chgLayout">
        <pc:chgData name="Guðmundur Valsson - LMI" userId="2ca2b872-158c-47f7-aff1-9404c9852146" providerId="ADAL" clId="{C8FA8E8C-B011-4062-BA1C-6F5D4EB4AE27}" dt="2023-10-03T09:17:18.506" v="971" actId="20577"/>
        <pc:sldMkLst>
          <pc:docMk/>
          <pc:sldMk cId="1037652887" sldId="435"/>
        </pc:sldMkLst>
        <pc:spChg chg="mod ord">
          <ac:chgData name="Guðmundur Valsson - LMI" userId="2ca2b872-158c-47f7-aff1-9404c9852146" providerId="ADAL" clId="{C8FA8E8C-B011-4062-BA1C-6F5D4EB4AE27}" dt="2023-10-02T21:59:05.645" v="294" actId="20577"/>
          <ac:spMkLst>
            <pc:docMk/>
            <pc:sldMk cId="1037652887" sldId="435"/>
            <ac:spMk id="2" creationId="{C7348C5D-B4D3-71DF-0922-573175192D19}"/>
          </ac:spMkLst>
        </pc:spChg>
        <pc:spChg chg="del">
          <ac:chgData name="Guðmundur Valsson - LMI" userId="2ca2b872-158c-47f7-aff1-9404c9852146" providerId="ADAL" clId="{C8FA8E8C-B011-4062-BA1C-6F5D4EB4AE27}" dt="2023-10-02T21:20:46.539" v="65"/>
          <ac:spMkLst>
            <pc:docMk/>
            <pc:sldMk cId="1037652887" sldId="435"/>
            <ac:spMk id="3" creationId="{BAF55688-216D-7353-0491-C68D45716F36}"/>
          </ac:spMkLst>
        </pc:spChg>
        <pc:spChg chg="mod ord">
          <ac:chgData name="Guðmundur Valsson - LMI" userId="2ca2b872-158c-47f7-aff1-9404c9852146" providerId="ADAL" clId="{C8FA8E8C-B011-4062-BA1C-6F5D4EB4AE27}" dt="2023-10-02T21:28:44.538" v="112" actId="700"/>
          <ac:spMkLst>
            <pc:docMk/>
            <pc:sldMk cId="1037652887" sldId="435"/>
            <ac:spMk id="4" creationId="{CD4AC7D6-564E-4080-D4CC-A32D73D3D7BE}"/>
          </ac:spMkLst>
        </pc:spChg>
        <pc:spChg chg="mod ord">
          <ac:chgData name="Guðmundur Valsson - LMI" userId="2ca2b872-158c-47f7-aff1-9404c9852146" providerId="ADAL" clId="{C8FA8E8C-B011-4062-BA1C-6F5D4EB4AE27}" dt="2023-10-02T21:28:44.538" v="112" actId="700"/>
          <ac:spMkLst>
            <pc:docMk/>
            <pc:sldMk cId="1037652887" sldId="435"/>
            <ac:spMk id="5" creationId="{E0D6B359-83B6-2A5C-0DFB-E8F52CF84AFC}"/>
          </ac:spMkLst>
        </pc:spChg>
        <pc:spChg chg="mod ord">
          <ac:chgData name="Guðmundur Valsson - LMI" userId="2ca2b872-158c-47f7-aff1-9404c9852146" providerId="ADAL" clId="{C8FA8E8C-B011-4062-BA1C-6F5D4EB4AE27}" dt="2023-10-02T21:28:44.538" v="112" actId="700"/>
          <ac:spMkLst>
            <pc:docMk/>
            <pc:sldMk cId="1037652887" sldId="435"/>
            <ac:spMk id="6" creationId="{A2E06363-D8FA-A879-A6D9-D05A51D8AEEB}"/>
          </ac:spMkLst>
        </pc:spChg>
        <pc:spChg chg="add mod ord">
          <ac:chgData name="Guðmundur Valsson - LMI" userId="2ca2b872-158c-47f7-aff1-9404c9852146" providerId="ADAL" clId="{C8FA8E8C-B011-4062-BA1C-6F5D4EB4AE27}" dt="2023-10-03T09:17:18.506" v="971" actId="20577"/>
          <ac:spMkLst>
            <pc:docMk/>
            <pc:sldMk cId="1037652887" sldId="435"/>
            <ac:spMk id="7" creationId="{0AABFA8F-FCC8-FB83-3264-6FCEF08BFE98}"/>
          </ac:spMkLst>
        </pc:spChg>
        <pc:graphicFrameChg chg="add del mod replId">
          <ac:chgData name="Guðmundur Valsson - LMI" userId="2ca2b872-158c-47f7-aff1-9404c9852146" providerId="ADAL" clId="{C8FA8E8C-B011-4062-BA1C-6F5D4EB4AE27}" dt="2023-10-02T21:21:08.608" v="71"/>
          <ac:graphicFrameMkLst>
            <pc:docMk/>
            <pc:sldMk cId="1037652887" sldId="435"/>
            <ac:graphicFrameMk id="8" creationId="{0AABFA8F-FCC8-FB83-3264-6FCEF08BFE98}"/>
          </ac:graphicFrameMkLst>
        </pc:graphicFrameChg>
      </pc:sldChg>
      <pc:sldChg chg="new del">
        <pc:chgData name="Guðmundur Valsson - LMI" userId="2ca2b872-158c-47f7-aff1-9404c9852146" providerId="ADAL" clId="{C8FA8E8C-B011-4062-BA1C-6F5D4EB4AE27}" dt="2023-10-03T11:52:35.337" v="1004" actId="680"/>
        <pc:sldMkLst>
          <pc:docMk/>
          <pc:sldMk cId="104084896" sldId="436"/>
        </pc:sldMkLst>
      </pc:sldChg>
    </pc:docChg>
  </pc:docChgLst>
  <pc:docChgLst>
    <pc:chgData name="Guðmundur Valsson - LMI" userId="2ca2b872-158c-47f7-aff1-9404c9852146" providerId="ADAL" clId="{D05F7E14-3408-43CC-8C58-C9B4D9938BDA}"/>
    <pc:docChg chg="modSld">
      <pc:chgData name="Guðmundur Valsson - LMI" userId="2ca2b872-158c-47f7-aff1-9404c9852146" providerId="ADAL" clId="{D05F7E14-3408-43CC-8C58-C9B4D9938BDA}" dt="2022-11-09T17:56:40.574" v="0" actId="5736"/>
      <pc:docMkLst>
        <pc:docMk/>
      </pc:docMkLst>
      <pc:sldChg chg="modSp">
        <pc:chgData name="Guðmundur Valsson - LMI" userId="2ca2b872-158c-47f7-aff1-9404c9852146" providerId="ADAL" clId="{D05F7E14-3408-43CC-8C58-C9B4D9938BDA}" dt="2022-11-09T17:56:40.574" v="0" actId="5736"/>
        <pc:sldMkLst>
          <pc:docMk/>
          <pc:sldMk cId="0" sldId="423"/>
        </pc:sldMkLst>
        <pc:spChg chg="mod">
          <ac:chgData name="Guðmundur Valsson - LMI" userId="2ca2b872-158c-47f7-aff1-9404c9852146" providerId="ADAL" clId="{D05F7E14-3408-43CC-8C58-C9B4D9938BDA}" dt="2022-11-09T17:56:40.574" v="0" actId="5736"/>
          <ac:spMkLst>
            <pc:docMk/>
            <pc:sldMk cId="0" sldId="423"/>
            <ac:spMk id="8" creationId="{00000000-0000-0000-0000-000000000000}"/>
          </ac:spMkLst>
        </pc:spChg>
        <pc:spChg chg="mod">
          <ac:chgData name="Guðmundur Valsson - LMI" userId="2ca2b872-158c-47f7-aff1-9404c9852146" providerId="ADAL" clId="{D05F7E14-3408-43CC-8C58-C9B4D9938BDA}" dt="2022-11-09T17:56:40.574" v="0" actId="5736"/>
          <ac:spMkLst>
            <pc:docMk/>
            <pc:sldMk cId="0" sldId="423"/>
            <ac:spMk id="10" creationId="{00000000-0000-0000-0000-000000000000}"/>
          </ac:spMkLst>
        </pc:spChg>
        <pc:spChg chg="mod">
          <ac:chgData name="Guðmundur Valsson - LMI" userId="2ca2b872-158c-47f7-aff1-9404c9852146" providerId="ADAL" clId="{D05F7E14-3408-43CC-8C58-C9B4D9938BDA}" dt="2022-11-09T17:56:40.574" v="0" actId="5736"/>
          <ac:spMkLst>
            <pc:docMk/>
            <pc:sldMk cId="0" sldId="423"/>
            <ac:spMk id="11" creationId="{00000000-0000-0000-0000-000000000000}"/>
          </ac:spMkLst>
        </pc:spChg>
        <pc:graphicFrameChg chg="mod">
          <ac:chgData name="Guðmundur Valsson - LMI" userId="2ca2b872-158c-47f7-aff1-9404c9852146" providerId="ADAL" clId="{D05F7E14-3408-43CC-8C58-C9B4D9938BDA}" dt="2022-11-09T17:56:40.574" v="0" actId="5736"/>
          <ac:graphicFrameMkLst>
            <pc:docMk/>
            <pc:sldMk cId="0" sldId="423"/>
            <ac:graphicFrameMk id="12" creationId="{00000000-0000-0000-0000-000000000000}"/>
          </ac:graphicFrameMkLst>
        </pc:graphicFrameChg>
        <pc:graphicFrameChg chg="mod">
          <ac:chgData name="Guðmundur Valsson - LMI" userId="2ca2b872-158c-47f7-aff1-9404c9852146" providerId="ADAL" clId="{D05F7E14-3408-43CC-8C58-C9B4D9938BDA}" dt="2022-11-09T17:56:40.574" v="0" actId="5736"/>
          <ac:graphicFrameMkLst>
            <pc:docMk/>
            <pc:sldMk cId="0" sldId="423"/>
            <ac:graphicFrameMk id="13" creationId="{00000000-0000-0000-0000-000000000000}"/>
          </ac:graphicFrameMkLst>
        </pc:graphicFrameChg>
        <pc:graphicFrameChg chg="mod">
          <ac:chgData name="Guðmundur Valsson - LMI" userId="2ca2b872-158c-47f7-aff1-9404c9852146" providerId="ADAL" clId="{D05F7E14-3408-43CC-8C58-C9B4D9938BDA}" dt="2022-11-09T17:56:40.574" v="0" actId="5736"/>
          <ac:graphicFrameMkLst>
            <pc:docMk/>
            <pc:sldMk cId="0" sldId="423"/>
            <ac:graphicFrameMk id="14" creationId="{00000000-0000-0000-0000-000000000000}"/>
          </ac:graphicFrameMkLst>
        </pc:graphicFrameChg>
        <pc:graphicFrameChg chg="mod">
          <ac:chgData name="Guðmundur Valsson - LMI" userId="2ca2b872-158c-47f7-aff1-9404c9852146" providerId="ADAL" clId="{D05F7E14-3408-43CC-8C58-C9B4D9938BDA}" dt="2022-11-09T17:56:40.574" v="0" actId="5736"/>
          <ac:graphicFrameMkLst>
            <pc:docMk/>
            <pc:sldMk cId="0" sldId="423"/>
            <ac:graphicFrameMk id="15" creationId="{00000000-0000-0000-0000-000000000000}"/>
          </ac:graphicFrameMkLst>
        </pc:graphicFrame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íðuhaussstaðgengill 1">
            <a:extLst>
              <a:ext uri="{FF2B5EF4-FFF2-40B4-BE49-F238E27FC236}">
                <a16:creationId xmlns:a16="http://schemas.microsoft.com/office/drawing/2014/main" id="{0DD47AF0-B992-4DC2-C952-A61BCE45A7BD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s-IS"/>
          </a:p>
        </p:txBody>
      </p:sp>
      <p:sp>
        <p:nvSpPr>
          <p:cNvPr id="3" name="Dagsetningarstaðgengill 2">
            <a:extLst>
              <a:ext uri="{FF2B5EF4-FFF2-40B4-BE49-F238E27FC236}">
                <a16:creationId xmlns:a16="http://schemas.microsoft.com/office/drawing/2014/main" id="{CDE234E7-C5BA-65E7-408E-B7854FE174A2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FEE6011-01A6-420F-AF4C-2147B27E6EB5}" type="datetimeFigureOut">
              <a:rPr lang="is-IS" smtClean="0"/>
              <a:t>3.10.2023</a:t>
            </a:fld>
            <a:endParaRPr lang="is-IS"/>
          </a:p>
        </p:txBody>
      </p:sp>
      <p:sp>
        <p:nvSpPr>
          <p:cNvPr id="4" name="Síðufótarstaðgengill 3">
            <a:extLst>
              <a:ext uri="{FF2B5EF4-FFF2-40B4-BE49-F238E27FC236}">
                <a16:creationId xmlns:a16="http://schemas.microsoft.com/office/drawing/2014/main" id="{B9A1F45C-6AD0-2E3D-2A43-0B3DD7DCDA0F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s-IS"/>
          </a:p>
        </p:txBody>
      </p:sp>
      <p:sp>
        <p:nvSpPr>
          <p:cNvPr id="5" name="Skyggnunúmersstaðgengill 4">
            <a:extLst>
              <a:ext uri="{FF2B5EF4-FFF2-40B4-BE49-F238E27FC236}">
                <a16:creationId xmlns:a16="http://schemas.microsoft.com/office/drawing/2014/main" id="{98DAFF40-46CD-8A23-D37C-EE1645B74A46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F31EA5F-7C2F-4BE6-8FB9-B90F075E50FB}" type="slidenum">
              <a:rPr lang="is-IS" smtClean="0"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6772946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s-I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AFFA3CED-3032-4EFA-A079-6EBE41E603AF}" type="datetimeFigureOut">
              <a:rPr lang="is-IS" smtClean="0"/>
              <a:t>3.10.2023</a:t>
            </a:fld>
            <a:endParaRPr lang="is-I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s-I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s-I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s-I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2CDFCD0-3750-4DD2-9656-8C5AB8652721}" type="slidenum">
              <a:rPr lang="is-IS" smtClean="0"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879931889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FB55FB-7AF8-4479-B302-B61F4F66D97F}" type="slidenum">
              <a:rPr kumimoji="0" lang="is-I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</a:t>
            </a:fld>
            <a:endParaRPr kumimoji="0" lang="is-I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51382353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3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42926913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FB55FB-7AF8-4479-B302-B61F4F66D97F}" type="slidenum">
              <a:rPr kumimoji="0" lang="is-I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is-I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5805979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FB55FB-7AF8-4479-B302-B61F4F66D97F}" type="slidenum">
              <a:rPr kumimoji="0" lang="is-I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is-I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0020392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FB55FB-7AF8-4479-B302-B61F4F66D97F}" type="slidenum">
              <a:rPr kumimoji="0" lang="is-I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is-I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8037727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51FB55FB-7AF8-4479-B302-B61F4F66D97F}" type="slidenum">
              <a:rPr kumimoji="0" lang="is-IS" sz="13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is-IS" sz="13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99872609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23</a:t>
            </a:fld>
            <a:endParaRPr lang="is-I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24</a:t>
            </a:fld>
            <a:endParaRPr lang="is-I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s-I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1FB55FB-7AF8-4479-B302-B61F4F66D97F}" type="slidenum">
              <a:rPr lang="is-IS" smtClean="0"/>
              <a:pPr/>
              <a:t>25</a:t>
            </a:fld>
            <a:endParaRPr lang="is-I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6E25C-271B-4C7A-8DD6-2ED851125723}" type="slidenum">
              <a:rPr lang="is-IS" smtClean="0"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46653499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6E25C-271B-4C7A-8DD6-2ED851125723}" type="slidenum">
              <a:rPr lang="is-IS" smtClean="0"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1217550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6E25C-271B-4C7A-8DD6-2ED851125723}" type="slidenum">
              <a:rPr lang="is-IS" smtClean="0"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9071615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6E25C-271B-4C7A-8DD6-2ED851125723}" type="slidenum">
              <a:rPr lang="is-IS" smtClean="0"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1907826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6E25C-271B-4C7A-8DD6-2ED851125723}" type="slidenum">
              <a:rPr lang="is-IS" smtClean="0"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17235290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6E25C-271B-4C7A-8DD6-2ED851125723}" type="slidenum">
              <a:rPr lang="is-IS" smtClean="0"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7207635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6E25C-271B-4C7A-8DD6-2ED851125723}" type="slidenum">
              <a:rPr lang="is-IS" smtClean="0"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85910810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6E25C-271B-4C7A-8DD6-2ED851125723}" type="slidenum">
              <a:rPr lang="is-IS" smtClean="0"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6633044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6E25C-271B-4C7A-8DD6-2ED851125723}" type="slidenum">
              <a:rPr lang="is-IS" smtClean="0"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9607119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6E25C-271B-4C7A-8DD6-2ED851125723}" type="slidenum">
              <a:rPr lang="is-IS" smtClean="0"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09468198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6E25C-271B-4C7A-8DD6-2ED851125723}" type="slidenum">
              <a:rPr lang="is-IS" smtClean="0"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38295303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296E25C-271B-4C7A-8DD6-2ED851125723}" type="slidenum">
              <a:rPr lang="is-IS" smtClean="0"/>
              <a:t>‹#›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969499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hr.is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ww.hr.is/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ww.hr.is/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4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ww.hr.is/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5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7" Type="http://schemas.openxmlformats.org/officeDocument/2006/relationships/image" Target="../media/image18.wmf"/><Relationship Id="rId2" Type="http://schemas.openxmlformats.org/officeDocument/2006/relationships/hyperlink" Target="http://www.hr.is/" TargetMode="External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6.bin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ww.hr.is/" TargetMode="External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ww.hr.is/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ww.hr.is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1.jpe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ww.hr.is/" TargetMode="External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image" Target="../media/image22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3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7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hr.is/" TargetMode="External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hr.is/" TargetMode="External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1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hr.is/" TargetMode="External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ww.hr.is/" TargetMode="Externa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hyperlink" Target="http://www.hr.is/" TargetMode="External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ww.hr.is/" TargetMode="Externa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jpe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ww.hr.is/" TargetMode="Externa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hyperlink" Target="http://www.hr.is/" TargetMode="External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ww.hr.is/" TargetMode="Externa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hr.is/" TargetMode="Externa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1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hyperlink" Target="http://www.hr.is/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hyperlink" Target="http://www.hr.is/" TargetMode="External"/><Relationship Id="rId7" Type="http://schemas.openxmlformats.org/officeDocument/2006/relationships/oleObject" Target="../embeddings/oleObject4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3" Type="http://schemas.openxmlformats.org/officeDocument/2006/relationships/hyperlink" Target="http://www.hr.is/" TargetMode="External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11.w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8.wmf"/><Relationship Id="rId4" Type="http://schemas.openxmlformats.org/officeDocument/2006/relationships/image" Target="../media/image1.png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ww.hr.is/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1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hyperlink" Target="http://www.hr.is/" TargetMode="Externa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err="1"/>
              <a:t>Einföld</a:t>
            </a:r>
            <a:r>
              <a:rPr lang="en-US"/>
              <a:t> GNSS </a:t>
            </a:r>
            <a:r>
              <a:rPr lang="en-US" err="1"/>
              <a:t>úrvinnsla</a:t>
            </a:r>
            <a:br>
              <a:rPr lang="en-US"/>
            </a:br>
            <a:r>
              <a:rPr lang="en-US"/>
              <a:t>COGO </a:t>
            </a:r>
            <a:r>
              <a:rPr lang="en-US" err="1"/>
              <a:t>reikningar</a:t>
            </a:r>
            <a:r>
              <a:rPr lang="en-US"/>
              <a:t> og </a:t>
            </a:r>
            <a:r>
              <a:rPr lang="en-US" err="1"/>
              <a:t>framkvæmdamælingar</a:t>
            </a:r>
            <a:endParaRPr lang="is-I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917348"/>
            <a:ext cx="6858000" cy="1655762"/>
          </a:xfrm>
        </p:spPr>
        <p:txBody>
          <a:bodyPr/>
          <a:lstStyle/>
          <a:p>
            <a:r>
              <a:rPr lang="is-IS">
                <a:solidFill>
                  <a:schemeClr val="tx1"/>
                </a:solidFill>
              </a:rPr>
              <a:t>BT LAM1012</a:t>
            </a:r>
          </a:p>
          <a:p>
            <a:r>
              <a:rPr lang="is-IS">
                <a:solidFill>
                  <a:schemeClr val="tx1"/>
                </a:solidFill>
              </a:rPr>
              <a:t>HAUSTÖNN 2023</a:t>
            </a:r>
          </a:p>
        </p:txBody>
      </p:sp>
      <p:pic>
        <p:nvPicPr>
          <p:cNvPr id="6" name="Picture 2" descr="Háskólinn í Reykjavík">
            <a:hlinkClick r:id="rId3" tooltip="Háskólinn í Reykjavík - forsíða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282" y="214290"/>
            <a:ext cx="2381250" cy="714375"/>
          </a:xfrm>
          <a:prstGeom prst="rect">
            <a:avLst/>
          </a:prstGeom>
          <a:noFill/>
        </p:spPr>
      </p:pic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8359BEC9-F1FB-472E-9983-A5764A3FFE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uðmundur Þór Valsson</a:t>
            </a:r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E39C55C2-B7AE-4F2C-9A6E-9CFC5DFEA9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NDMÆLINGAR BT LAM1012</a:t>
            </a:r>
          </a:p>
        </p:txBody>
      </p:sp>
      <p:sp>
        <p:nvSpPr>
          <p:cNvPr id="7" name="Skyggnunúmersstaðgengill 6">
            <a:extLst>
              <a:ext uri="{FF2B5EF4-FFF2-40B4-BE49-F238E27FC236}">
                <a16:creationId xmlns:a16="http://schemas.microsoft.com/office/drawing/2014/main" id="{2BC8854F-832E-45BC-A1D7-B08E637B3A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F49E71-DD53-4968-998D-A2A36FAADA1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Útsetning</a:t>
            </a:r>
            <a:r>
              <a:rPr lang="en-US"/>
              <a:t> á </a:t>
            </a:r>
            <a:r>
              <a:rPr lang="en-US" err="1"/>
              <a:t>Akranesvelli</a:t>
            </a:r>
            <a:endParaRPr lang="is-I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D42EFC-2248-442E-8C07-F065EA5803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57526E5-E27D-4EB4-878E-9ECEBD0D8C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1251EAA-B213-4AD0-8C7C-5779B2A87B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6E25C-271B-4C7A-8DD6-2ED851125723}" type="slidenum">
              <a:rPr lang="is-IS" smtClean="0"/>
              <a:t>10</a:t>
            </a:fld>
            <a:endParaRPr lang="is-IS"/>
          </a:p>
        </p:txBody>
      </p:sp>
      <p:pic>
        <p:nvPicPr>
          <p:cNvPr id="10" name="Staðgengill efnis 9">
            <a:extLst>
              <a:ext uri="{FF2B5EF4-FFF2-40B4-BE49-F238E27FC236}">
                <a16:creationId xmlns:a16="http://schemas.microsoft.com/office/drawing/2014/main" id="{2A6F5E3E-2373-49CF-ABC3-97E940FA1AD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>
          <a:xfrm>
            <a:off x="1302847" y="1690689"/>
            <a:ext cx="6538305" cy="4303694"/>
          </a:xfrm>
        </p:spPr>
      </p:pic>
      <p:sp>
        <p:nvSpPr>
          <p:cNvPr id="3" name="Textarammi 2">
            <a:extLst>
              <a:ext uri="{FF2B5EF4-FFF2-40B4-BE49-F238E27FC236}">
                <a16:creationId xmlns:a16="http://schemas.microsoft.com/office/drawing/2014/main" id="{98BBC272-D5F1-B0C2-84B1-19CD2CEFEC4B}"/>
              </a:ext>
            </a:extLst>
          </p:cNvPr>
          <p:cNvSpPr txBox="1"/>
          <p:nvPr/>
        </p:nvSpPr>
        <p:spPr>
          <a:xfrm>
            <a:off x="2686050" y="4048125"/>
            <a:ext cx="31771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s-I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</a:t>
            </a:r>
          </a:p>
        </p:txBody>
      </p:sp>
      <p:sp>
        <p:nvSpPr>
          <p:cNvPr id="7" name="Textarammi 6">
            <a:extLst>
              <a:ext uri="{FF2B5EF4-FFF2-40B4-BE49-F238E27FC236}">
                <a16:creationId xmlns:a16="http://schemas.microsoft.com/office/drawing/2014/main" id="{A0752388-B084-9C02-097C-0505534A05A3}"/>
              </a:ext>
            </a:extLst>
          </p:cNvPr>
          <p:cNvSpPr txBox="1"/>
          <p:nvPr/>
        </p:nvSpPr>
        <p:spPr>
          <a:xfrm>
            <a:off x="5495925" y="4797979"/>
            <a:ext cx="3097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s-I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</a:t>
            </a:r>
          </a:p>
        </p:txBody>
      </p:sp>
      <p:sp>
        <p:nvSpPr>
          <p:cNvPr id="8" name="Textarammi 7">
            <a:extLst>
              <a:ext uri="{FF2B5EF4-FFF2-40B4-BE49-F238E27FC236}">
                <a16:creationId xmlns:a16="http://schemas.microsoft.com/office/drawing/2014/main" id="{36F2A5D0-D507-61B9-8A1E-3E9E4B130BA5}"/>
              </a:ext>
            </a:extLst>
          </p:cNvPr>
          <p:cNvSpPr txBox="1"/>
          <p:nvPr/>
        </p:nvSpPr>
        <p:spPr>
          <a:xfrm>
            <a:off x="4085081" y="4443411"/>
            <a:ext cx="18473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s-I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</a:t>
            </a:r>
          </a:p>
        </p:txBody>
      </p:sp>
      <p:sp>
        <p:nvSpPr>
          <p:cNvPr id="9" name="Textarammi 8">
            <a:extLst>
              <a:ext uri="{FF2B5EF4-FFF2-40B4-BE49-F238E27FC236}">
                <a16:creationId xmlns:a16="http://schemas.microsoft.com/office/drawing/2014/main" id="{B543ACFE-1AA7-A16A-19D3-234B59F3D77E}"/>
              </a:ext>
            </a:extLst>
          </p:cNvPr>
          <p:cNvSpPr txBox="1"/>
          <p:nvPr/>
        </p:nvSpPr>
        <p:spPr>
          <a:xfrm>
            <a:off x="4401920" y="3577988"/>
            <a:ext cx="34015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is-IS"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</a:t>
            </a:r>
          </a:p>
        </p:txBody>
      </p:sp>
    </p:spTree>
    <p:extLst>
      <p:ext uri="{BB962C8B-B14F-4D97-AF65-F5344CB8AC3E}">
        <p14:creationId xmlns:p14="http://schemas.microsoft.com/office/powerpoint/2010/main" val="329757110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Háskólinn í Reykjavík">
            <a:hlinkClick r:id="rId2" tooltip="Háskólinn í Reykjavík - forsíða"/>
            <a:extLst>
              <a:ext uri="{FF2B5EF4-FFF2-40B4-BE49-F238E27FC236}">
                <a16:creationId xmlns:a16="http://schemas.microsoft.com/office/drawing/2014/main" id="{CF5DF186-D552-B4E3-A07F-87D2A46EE1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282" y="214290"/>
            <a:ext cx="2381250" cy="714375"/>
          </a:xfrm>
          <a:prstGeom prst="rect">
            <a:avLst/>
          </a:prstGeom>
          <a:noFill/>
        </p:spPr>
      </p:pic>
      <p:sp>
        <p:nvSpPr>
          <p:cNvPr id="2" name="Titill 1">
            <a:extLst>
              <a:ext uri="{FF2B5EF4-FFF2-40B4-BE49-F238E27FC236}">
                <a16:creationId xmlns:a16="http://schemas.microsoft.com/office/drawing/2014/main" id="{0A5AAAD9-82C4-4027-9471-BBE1F411EA8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Dæmi: Punktur á línu</a:t>
            </a:r>
          </a:p>
        </p:txBody>
      </p:sp>
      <p:sp>
        <p:nvSpPr>
          <p:cNvPr id="3" name="Staðgengill efnis 2">
            <a:extLst>
              <a:ext uri="{FF2B5EF4-FFF2-40B4-BE49-F238E27FC236}">
                <a16:creationId xmlns:a16="http://schemas.microsoft.com/office/drawing/2014/main" id="{39527140-1693-48B3-9305-C9460D270BF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/>
              <a:t>E</a:t>
            </a:r>
            <a:r>
              <a:rPr lang="is-IS" baseline="-25000"/>
              <a:t>A</a:t>
            </a:r>
            <a:r>
              <a:rPr lang="is-IS"/>
              <a:t>=2551980.98 N</a:t>
            </a:r>
            <a:r>
              <a:rPr lang="is-IS" baseline="-25000"/>
              <a:t>A</a:t>
            </a:r>
            <a:r>
              <a:rPr lang="is-IS"/>
              <a:t>=227492.85 </a:t>
            </a:r>
          </a:p>
          <a:p>
            <a:r>
              <a:rPr lang="is-IS"/>
              <a:t>E</a:t>
            </a:r>
            <a:r>
              <a:rPr lang="is-IS" baseline="-25000"/>
              <a:t>B</a:t>
            </a:r>
            <a:r>
              <a:rPr lang="is-IS"/>
              <a:t>=2552081.76m  N</a:t>
            </a:r>
            <a:r>
              <a:rPr lang="is-IS" baseline="-25000"/>
              <a:t>B</a:t>
            </a:r>
            <a:r>
              <a:rPr lang="is-IS"/>
              <a:t>=227463.40</a:t>
            </a:r>
          </a:p>
          <a:p>
            <a:r>
              <a:rPr lang="is-IS"/>
              <a:t>118.0983 </a:t>
            </a:r>
            <a:r>
              <a:rPr lang="is-IS" err="1"/>
              <a:t>gon</a:t>
            </a:r>
            <a:r>
              <a:rPr lang="is-IS"/>
              <a:t>    L</a:t>
            </a:r>
            <a:r>
              <a:rPr lang="is-IS" baseline="-25000"/>
              <a:t>AP</a:t>
            </a:r>
            <a:r>
              <a:rPr lang="is-IS"/>
              <a:t>=52.5m</a:t>
            </a:r>
          </a:p>
          <a:p>
            <a:pPr marL="0" indent="0">
              <a:buNone/>
            </a:pPr>
            <a:endParaRPr lang="is-IS" sz="3600"/>
          </a:p>
          <a:p>
            <a:pPr marL="0" indent="0">
              <a:buNone/>
            </a:pPr>
            <a:endParaRPr lang="is-IS" sz="3600"/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8A5DF322-F388-428E-81BF-D42F28E633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1EB73DF8-9FA4-4534-8FA7-39E1316A34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8931847F-47EB-42B5-AD5E-CFEFF2EEB4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6E25C-271B-4C7A-8DD6-2ED851125723}" type="slidenum">
              <a:rPr lang="is-IS" smtClean="0"/>
              <a:t>11</a:t>
            </a:fld>
            <a:endParaRPr lang="is-IS"/>
          </a:p>
        </p:txBody>
      </p:sp>
      <p:graphicFrame>
        <p:nvGraphicFramePr>
          <p:cNvPr id="7" name="Hlutur 6">
            <a:extLst>
              <a:ext uri="{FF2B5EF4-FFF2-40B4-BE49-F238E27FC236}">
                <a16:creationId xmlns:a16="http://schemas.microsoft.com/office/drawing/2014/main" id="{CF3721F0-C4B1-4760-BD83-482FB7A85EE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710685"/>
              </p:ext>
            </p:extLst>
          </p:nvPr>
        </p:nvGraphicFramePr>
        <p:xfrm>
          <a:off x="1049338" y="3640138"/>
          <a:ext cx="7032625" cy="161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87720" imgH="914400" progId="Equation.DSMT4">
                  <p:embed/>
                </p:oleObj>
              </mc:Choice>
              <mc:Fallback>
                <p:oleObj name="Equation" r:id="rId4" imgW="3987720" imgH="914400" progId="Equation.DSMT4">
                  <p:embed/>
                  <p:pic>
                    <p:nvPicPr>
                      <p:cNvPr id="7" name="Hlutur 6">
                        <a:extLst>
                          <a:ext uri="{FF2B5EF4-FFF2-40B4-BE49-F238E27FC236}">
                            <a16:creationId xmlns:a16="http://schemas.microsoft.com/office/drawing/2014/main" id="{CF3721F0-C4B1-4760-BD83-482FB7A85EE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49338" y="3640138"/>
                        <a:ext cx="7032625" cy="161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5922887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Háskólinn í Reykjavík">
            <a:hlinkClick r:id="rId2" tooltip="Háskólinn í Reykjavík - forsíða"/>
            <a:extLst>
              <a:ext uri="{FF2B5EF4-FFF2-40B4-BE49-F238E27FC236}">
                <a16:creationId xmlns:a16="http://schemas.microsoft.com/office/drawing/2014/main" id="{8C76576A-93B1-44CC-9020-EF99DEA87B1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282" y="214290"/>
            <a:ext cx="2381250" cy="714375"/>
          </a:xfrm>
          <a:prstGeom prst="rect">
            <a:avLst/>
          </a:prstGeom>
          <a:noFill/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AC5E11FA-BB49-4386-B370-8390493FAD5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Punktur</a:t>
            </a:r>
            <a:r>
              <a:rPr lang="en-US"/>
              <a:t> </a:t>
            </a:r>
            <a:r>
              <a:rPr lang="en-US" err="1"/>
              <a:t>hornrétt</a:t>
            </a:r>
            <a:r>
              <a:rPr lang="en-US"/>
              <a:t> á </a:t>
            </a:r>
            <a:r>
              <a:rPr lang="en-US" err="1"/>
              <a:t>línu</a:t>
            </a:r>
            <a:r>
              <a:rPr lang="en-US"/>
              <a:t> </a:t>
            </a:r>
            <a:r>
              <a:rPr lang="en-US" err="1"/>
              <a:t>með</a:t>
            </a:r>
            <a:r>
              <a:rPr lang="en-US"/>
              <a:t> </a:t>
            </a:r>
            <a:r>
              <a:rPr lang="en-US" err="1"/>
              <a:t>gefinni</a:t>
            </a:r>
            <a:r>
              <a:rPr lang="en-US"/>
              <a:t> </a:t>
            </a:r>
            <a:r>
              <a:rPr lang="en-US" err="1"/>
              <a:t>fjarlægð</a:t>
            </a:r>
            <a:endParaRPr lang="is-I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31421F3-BFD6-40FF-8F28-D749161CD29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/>
              <a:t>Stundum þarf að reikna hnit á punkti Q sem er hornréttur á punkt P sem liggur á línu AB</a:t>
            </a:r>
          </a:p>
          <a:p>
            <a:r>
              <a:rPr lang="is-IS" err="1"/>
              <a:t>Puntur</a:t>
            </a:r>
            <a:r>
              <a:rPr lang="is-IS"/>
              <a:t> Q er ákveðinni fjarlægt frá línunni L</a:t>
            </a:r>
            <a:r>
              <a:rPr lang="is-IS" baseline="-25000"/>
              <a:t>PQ</a:t>
            </a:r>
            <a:r>
              <a:rPr lang="is-IS"/>
              <a:t> </a:t>
            </a:r>
          </a:p>
          <a:p>
            <a:r>
              <a:rPr lang="is-IS"/>
              <a:t>Þurfum að vita hvort punkturinn sé hægra eða vinstra megin við línuna þegar horft er frá A til B</a:t>
            </a:r>
          </a:p>
          <a:p>
            <a:r>
              <a:rPr lang="is-IS"/>
              <a:t>Ef punktur Q er vinstra megin við línu AB gildir formúlan</a:t>
            </a:r>
          </a:p>
          <a:p>
            <a:endParaRPr lang="is-IS"/>
          </a:p>
        </p:txBody>
      </p:sp>
      <p:graphicFrame>
        <p:nvGraphicFramePr>
          <p:cNvPr id="4" name="Object 14">
            <a:extLst>
              <a:ext uri="{FF2B5EF4-FFF2-40B4-BE49-F238E27FC236}">
                <a16:creationId xmlns:a16="http://schemas.microsoft.com/office/drawing/2014/main" id="{B0CF5BE9-C381-4E75-909F-19C8E03E22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6896886"/>
              </p:ext>
            </p:extLst>
          </p:nvPr>
        </p:nvGraphicFramePr>
        <p:xfrm>
          <a:off x="902779" y="4916810"/>
          <a:ext cx="4855577" cy="100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3800" imgH="482400" progId="Equation.DSMT4">
                  <p:embed/>
                </p:oleObj>
              </mc:Choice>
              <mc:Fallback>
                <p:oleObj name="Equation" r:id="rId4" imgW="2323800" imgH="482400" progId="Equation.DSMT4">
                  <p:embed/>
                  <p:pic>
                    <p:nvPicPr>
                      <p:cNvPr id="4" name="Object 14">
                        <a:extLst>
                          <a:ext uri="{FF2B5EF4-FFF2-40B4-BE49-F238E27FC236}">
                            <a16:creationId xmlns:a16="http://schemas.microsoft.com/office/drawing/2014/main" id="{B0CF5BE9-C381-4E75-909F-19C8E03E22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2779" y="4916810"/>
                        <a:ext cx="4855577" cy="1005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74F3DC2F-E713-450E-B361-10FBDE7F33D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F3ADB4C-BB23-4FF9-839F-772194E481C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E63266D8-6151-40CB-B218-4FA7EF8C2E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6E25C-271B-4C7A-8DD6-2ED851125723}" type="slidenum">
              <a:rPr lang="is-IS" smtClean="0"/>
              <a:t>12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684253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Háskólinn í Reykjavík">
            <a:hlinkClick r:id="rId2" tooltip="Háskólinn í Reykjavík - forsíða"/>
            <a:extLst>
              <a:ext uri="{FF2B5EF4-FFF2-40B4-BE49-F238E27FC236}">
                <a16:creationId xmlns:a16="http://schemas.microsoft.com/office/drawing/2014/main" id="{600F9EAA-156F-4A1A-83F2-1FF24919DBE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282" y="214290"/>
            <a:ext cx="2381250" cy="714375"/>
          </a:xfrm>
          <a:prstGeom prst="rect">
            <a:avLst/>
          </a:prstGeom>
          <a:noFill/>
        </p:spPr>
      </p:pic>
      <p:sp>
        <p:nvSpPr>
          <p:cNvPr id="2" name="Titill 1">
            <a:extLst>
              <a:ext uri="{FF2B5EF4-FFF2-40B4-BE49-F238E27FC236}">
                <a16:creationId xmlns:a16="http://schemas.microsoft.com/office/drawing/2014/main" id="{2A85290A-6620-4C2F-BD94-E530FA3A6D0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Punktur</a:t>
            </a:r>
            <a:r>
              <a:rPr lang="en-US"/>
              <a:t> </a:t>
            </a:r>
            <a:r>
              <a:rPr lang="en-US" err="1"/>
              <a:t>hornrétt</a:t>
            </a:r>
            <a:r>
              <a:rPr lang="en-US"/>
              <a:t> á </a:t>
            </a:r>
            <a:r>
              <a:rPr lang="en-US" err="1"/>
              <a:t>línu</a:t>
            </a:r>
            <a:r>
              <a:rPr lang="en-US"/>
              <a:t> </a:t>
            </a:r>
            <a:r>
              <a:rPr lang="en-US" err="1"/>
              <a:t>með</a:t>
            </a:r>
            <a:r>
              <a:rPr lang="en-US"/>
              <a:t> </a:t>
            </a:r>
            <a:r>
              <a:rPr lang="en-US" err="1"/>
              <a:t>gefinni</a:t>
            </a:r>
            <a:r>
              <a:rPr lang="en-US"/>
              <a:t> </a:t>
            </a:r>
            <a:r>
              <a:rPr lang="en-US" err="1"/>
              <a:t>fjarlægð</a:t>
            </a:r>
            <a:endParaRPr lang="is-IS"/>
          </a:p>
        </p:txBody>
      </p:sp>
      <p:sp>
        <p:nvSpPr>
          <p:cNvPr id="3" name="Staðgengill efnis 2">
            <a:extLst>
              <a:ext uri="{FF2B5EF4-FFF2-40B4-BE49-F238E27FC236}">
                <a16:creationId xmlns:a16="http://schemas.microsoft.com/office/drawing/2014/main" id="{50B21B72-1DE7-428E-97DA-E71B4CC65208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/>
              <a:t>Ef punktur Q er hægra megin við línu AB gildir formúlan</a:t>
            </a:r>
          </a:p>
          <a:p>
            <a:endParaRPr lang="is-IS"/>
          </a:p>
          <a:p>
            <a:endParaRPr lang="is-IS"/>
          </a:p>
          <a:p>
            <a:r>
              <a:rPr lang="is-IS"/>
              <a:t>Mjög gagnleg aðferð þegar reikna á út hnit til útsetningar</a:t>
            </a:r>
          </a:p>
          <a:p>
            <a:r>
              <a:rPr lang="is-IS"/>
              <a:t>Erum í raun að búa til staðbundið hnitakerfi útfrá línunni AB</a:t>
            </a:r>
          </a:p>
          <a:p>
            <a:endParaRPr lang="is-IS"/>
          </a:p>
          <a:p>
            <a:endParaRPr lang="is-I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921B0D5-342A-404C-BE84-B333FA3B40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6859BBC8-2865-446C-843F-39FF739DAA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39EBC9FB-7FEE-4858-A8DA-70E5203317B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6E25C-271B-4C7A-8DD6-2ED851125723}" type="slidenum">
              <a:rPr lang="is-IS" smtClean="0"/>
              <a:t>13</a:t>
            </a:fld>
            <a:endParaRPr lang="is-IS"/>
          </a:p>
        </p:txBody>
      </p:sp>
      <p:graphicFrame>
        <p:nvGraphicFramePr>
          <p:cNvPr id="9" name="Object 14">
            <a:extLst>
              <a:ext uri="{FF2B5EF4-FFF2-40B4-BE49-F238E27FC236}">
                <a16:creationId xmlns:a16="http://schemas.microsoft.com/office/drawing/2014/main" id="{3A1AB5D4-F440-4EFB-A148-714BEE5F40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8440371"/>
              </p:ext>
            </p:extLst>
          </p:nvPr>
        </p:nvGraphicFramePr>
        <p:xfrm>
          <a:off x="892146" y="2636982"/>
          <a:ext cx="4855577" cy="100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323800" imgH="482400" progId="Equation.DSMT4">
                  <p:embed/>
                </p:oleObj>
              </mc:Choice>
              <mc:Fallback>
                <p:oleObj name="Equation" r:id="rId4" imgW="2323800" imgH="482400" progId="Equation.DSMT4">
                  <p:embed/>
                  <p:pic>
                    <p:nvPicPr>
                      <p:cNvPr id="9" name="Object 14">
                        <a:extLst>
                          <a:ext uri="{FF2B5EF4-FFF2-40B4-BE49-F238E27FC236}">
                            <a16:creationId xmlns:a16="http://schemas.microsoft.com/office/drawing/2014/main" id="{3A1AB5D4-F440-4EFB-A148-714BEE5F40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2146" y="2636982"/>
                        <a:ext cx="4855577" cy="10055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178939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Háskólinn í Reykjavík">
            <a:hlinkClick r:id="rId2" tooltip="Háskólinn í Reykjavík - forsíða"/>
            <a:extLst>
              <a:ext uri="{FF2B5EF4-FFF2-40B4-BE49-F238E27FC236}">
                <a16:creationId xmlns:a16="http://schemas.microsoft.com/office/drawing/2014/main" id="{0A7651B0-D381-FF65-B769-4E233F8AD3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282" y="214290"/>
            <a:ext cx="2381250" cy="714375"/>
          </a:xfrm>
          <a:prstGeom prst="rect">
            <a:avLst/>
          </a:prstGeom>
          <a:noFill/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0F462778-E2AA-4185-8EFF-8CDF85D2F3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Dæmi</a:t>
            </a:r>
            <a:endParaRPr lang="is-I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B2A79A-252E-4125-BEE2-D3AD6100886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err="1"/>
              <a:t>Nú</a:t>
            </a:r>
            <a:r>
              <a:rPr lang="en-US"/>
              <a:t> </a:t>
            </a:r>
            <a:r>
              <a:rPr lang="en-US" err="1"/>
              <a:t>viljum</a:t>
            </a:r>
            <a:r>
              <a:rPr lang="en-US"/>
              <a:t> </a:t>
            </a:r>
            <a:r>
              <a:rPr lang="en-US" err="1"/>
              <a:t>við</a:t>
            </a:r>
            <a:r>
              <a:rPr lang="en-US"/>
              <a:t> </a:t>
            </a:r>
            <a:r>
              <a:rPr lang="en-US" err="1"/>
              <a:t>reikna</a:t>
            </a:r>
            <a:r>
              <a:rPr lang="en-US"/>
              <a:t> </a:t>
            </a:r>
            <a:r>
              <a:rPr lang="en-US" err="1"/>
              <a:t>út</a:t>
            </a:r>
            <a:r>
              <a:rPr lang="en-US"/>
              <a:t> </a:t>
            </a:r>
            <a:r>
              <a:rPr lang="en-US" err="1"/>
              <a:t>hnit</a:t>
            </a:r>
            <a:r>
              <a:rPr lang="en-US"/>
              <a:t> </a:t>
            </a:r>
            <a:r>
              <a:rPr lang="en-US" err="1"/>
              <a:t>fyrir</a:t>
            </a:r>
            <a:r>
              <a:rPr lang="en-US"/>
              <a:t> </a:t>
            </a:r>
            <a:r>
              <a:rPr lang="en-US" err="1"/>
              <a:t>miðjupunktinn</a:t>
            </a:r>
            <a:r>
              <a:rPr lang="en-US"/>
              <a:t> </a:t>
            </a:r>
            <a:r>
              <a:rPr lang="en-US" err="1"/>
              <a:t>sem</a:t>
            </a:r>
            <a:r>
              <a:rPr lang="en-US"/>
              <a:t> </a:t>
            </a:r>
            <a:r>
              <a:rPr lang="en-US" err="1"/>
              <a:t>er</a:t>
            </a:r>
            <a:r>
              <a:rPr lang="en-US"/>
              <a:t> 34 m </a:t>
            </a:r>
            <a:r>
              <a:rPr lang="en-US" err="1"/>
              <a:t>frá</a:t>
            </a:r>
            <a:r>
              <a:rPr lang="en-US"/>
              <a:t> </a:t>
            </a:r>
            <a:r>
              <a:rPr lang="en-US" err="1"/>
              <a:t>hliðarlínu</a:t>
            </a:r>
            <a:r>
              <a:rPr lang="en-US"/>
              <a:t> (</a:t>
            </a:r>
            <a:r>
              <a:rPr lang="en-US" err="1"/>
              <a:t>vinstar</a:t>
            </a:r>
            <a:r>
              <a:rPr lang="en-US"/>
              <a:t> </a:t>
            </a:r>
            <a:r>
              <a:rPr lang="en-US" err="1"/>
              <a:t>meginn</a:t>
            </a:r>
            <a:r>
              <a:rPr lang="en-US"/>
              <a:t>) </a:t>
            </a:r>
            <a:r>
              <a:rPr lang="en-US" err="1"/>
              <a:t>ef</a:t>
            </a:r>
            <a:r>
              <a:rPr lang="en-US"/>
              <a:t> </a:t>
            </a:r>
            <a:r>
              <a:rPr lang="en-US" err="1"/>
              <a:t>við</a:t>
            </a:r>
            <a:r>
              <a:rPr lang="en-US"/>
              <a:t> </a:t>
            </a:r>
            <a:r>
              <a:rPr lang="en-US" err="1"/>
              <a:t>horfum</a:t>
            </a:r>
            <a:r>
              <a:rPr lang="en-US"/>
              <a:t> </a:t>
            </a:r>
            <a:r>
              <a:rPr lang="en-US" err="1"/>
              <a:t>frá</a:t>
            </a:r>
            <a:r>
              <a:rPr lang="en-US"/>
              <a:t> A </a:t>
            </a:r>
            <a:r>
              <a:rPr lang="en-US" err="1"/>
              <a:t>til</a:t>
            </a:r>
            <a:r>
              <a:rPr lang="en-US"/>
              <a:t> B</a:t>
            </a:r>
          </a:p>
          <a:p>
            <a:r>
              <a:rPr lang="en-US" err="1"/>
              <a:t>Vitum</a:t>
            </a:r>
            <a:r>
              <a:rPr lang="en-US"/>
              <a:t> L</a:t>
            </a:r>
            <a:r>
              <a:rPr lang="en-US" baseline="-25000"/>
              <a:t>AP</a:t>
            </a:r>
            <a:r>
              <a:rPr lang="en-US"/>
              <a:t>=52,5, L</a:t>
            </a:r>
            <a:r>
              <a:rPr lang="en-US" baseline="-25000"/>
              <a:t>PQ</a:t>
            </a:r>
            <a:r>
              <a:rPr lang="en-US"/>
              <a:t>=34 </a:t>
            </a:r>
            <a:r>
              <a:rPr lang="en-US" err="1"/>
              <a:t>og</a:t>
            </a:r>
            <a:r>
              <a:rPr lang="en-US"/>
              <a:t> </a:t>
            </a:r>
            <a:r>
              <a:rPr lang="en-US" err="1">
                <a:latin typeface="Symbol" panose="05050102010706020507" pitchFamily="18" charset="2"/>
              </a:rPr>
              <a:t>a</a:t>
            </a:r>
            <a:r>
              <a:rPr lang="en-US" baseline="-25000" err="1"/>
              <a:t>AB</a:t>
            </a:r>
            <a:r>
              <a:rPr lang="en-US"/>
              <a:t> </a:t>
            </a:r>
            <a:r>
              <a:rPr lang="en-US" err="1"/>
              <a:t>og</a:t>
            </a:r>
            <a:r>
              <a:rPr lang="en-US"/>
              <a:t> </a:t>
            </a:r>
            <a:r>
              <a:rPr lang="en-US" err="1"/>
              <a:t>staðsetningu</a:t>
            </a:r>
            <a:r>
              <a:rPr lang="en-US"/>
              <a:t> á A</a:t>
            </a:r>
          </a:p>
          <a:p>
            <a:endParaRPr lang="en-US"/>
          </a:p>
          <a:p>
            <a:endParaRPr lang="is-I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335735D-0E8A-4603-A1F9-B0FD2007F21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0834B76-434F-4D98-8B38-0038D8D46F1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322EA0CC-46AB-452B-A1F4-23B1F800A19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6E25C-271B-4C7A-8DD6-2ED851125723}" type="slidenum">
              <a:rPr lang="is-IS" smtClean="0"/>
              <a:t>14</a:t>
            </a:fld>
            <a:endParaRPr lang="is-IS"/>
          </a:p>
        </p:txBody>
      </p:sp>
      <p:graphicFrame>
        <p:nvGraphicFramePr>
          <p:cNvPr id="8" name="Hlutur 7">
            <a:extLst>
              <a:ext uri="{FF2B5EF4-FFF2-40B4-BE49-F238E27FC236}">
                <a16:creationId xmlns:a16="http://schemas.microsoft.com/office/drawing/2014/main" id="{DD6CB7D9-ACD8-4EA2-877E-0951B9F111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0428027"/>
              </p:ext>
            </p:extLst>
          </p:nvPr>
        </p:nvGraphicFramePr>
        <p:xfrm>
          <a:off x="4514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8" name="Hlutur 7">
                        <a:extLst>
                          <a:ext uri="{FF2B5EF4-FFF2-40B4-BE49-F238E27FC236}">
                            <a16:creationId xmlns:a16="http://schemas.microsoft.com/office/drawing/2014/main" id="{DD6CB7D9-ACD8-4EA2-877E-0951B9F111F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4">
            <a:extLst>
              <a:ext uri="{FF2B5EF4-FFF2-40B4-BE49-F238E27FC236}">
                <a16:creationId xmlns:a16="http://schemas.microsoft.com/office/drawing/2014/main" id="{3C872CAB-B7B3-4843-8DFB-BD5B811F1D5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878305"/>
              </p:ext>
            </p:extLst>
          </p:nvPr>
        </p:nvGraphicFramePr>
        <p:xfrm>
          <a:off x="628650" y="4338251"/>
          <a:ext cx="8134166" cy="16158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711680" imgH="939600" progId="Equation.DSMT4">
                  <p:embed/>
                </p:oleObj>
              </mc:Choice>
              <mc:Fallback>
                <p:oleObj name="Equation" r:id="rId6" imgW="4711680" imgH="939600" progId="Equation.DSMT4">
                  <p:embed/>
                  <p:pic>
                    <p:nvPicPr>
                      <p:cNvPr id="9" name="Object 14">
                        <a:extLst>
                          <a:ext uri="{FF2B5EF4-FFF2-40B4-BE49-F238E27FC236}">
                            <a16:creationId xmlns:a16="http://schemas.microsoft.com/office/drawing/2014/main" id="{3C872CAB-B7B3-4843-8DFB-BD5B811F1D5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" y="4338251"/>
                        <a:ext cx="8134166" cy="161581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9037766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7348C5D-B4D3-71DF-0922-573175192D1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is-IS"/>
              <a:t>Punktur á marghyrningum með jafna hliðarlengd með radíus L</a:t>
            </a:r>
            <a:r>
              <a:rPr lang="is-IS" baseline="-25000"/>
              <a:t>r</a:t>
            </a:r>
            <a:r>
              <a:rPr lang="is-IS"/>
              <a:t> 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7" name="Object 14">
                <a:extLst>
                  <a:ext uri="{FF2B5EF4-FFF2-40B4-BE49-F238E27FC236}">
                    <a16:creationId xmlns:a16="http://schemas.microsoft.com/office/drawing/2014/main" id="{0AABFA8F-FCC8-FB83-3264-6FCEF08BFE98}"/>
                  </a:ext>
                </a:extLst>
              </p:cNvPr>
              <p:cNvSpPr txBox="1">
                <a:spLocks noGrp="1"/>
              </p:cNvSpPr>
              <p:nvPr>
                <p:ph idx="1"/>
              </p:nvPr>
            </p:nvSpPr>
            <p:spPr bwMode="auto">
              <a:prstGeom prst="rect">
                <a:avLst/>
              </a:prstGeom>
              <a:noFill/>
            </p:spPr>
            <p:txBody>
              <a:bodyPr>
                <a:normAutofit/>
              </a:bodyPr>
              <a:lstStyle/>
              <a:p>
                <a:r>
                  <a:rPr lang="is-IS">
                    <a:solidFill>
                      <a:srgbClr val="000000"/>
                    </a:solidFill>
                  </a:rPr>
                  <a:t>Þurfum einugis að velja miðpunkt og radíus og notað formúluna</a:t>
                </a:r>
              </a:p>
              <a:p>
                <a:endParaRPr lang="is-IS">
                  <a:solidFill>
                    <a:srgbClr val="000000"/>
                  </a:solidFill>
                </a:endParaRPr>
              </a:p>
              <a:p>
                <a:pPr marL="457200" lvl="1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is-I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is-I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b>
                          <m:sSub>
                            <m:sSubPr>
                              <m:ctrlPr>
                                <a:rPr lang="is-I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s-I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sub>
                      </m:sSub>
                      <m:r>
                        <a:rPr lang="is-I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s-I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is-I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E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GB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sub>
                      </m:sSub>
                      <m:r>
                        <a:rPr lang="is-I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is-I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s-I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GB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is-I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unc>
                        <m:funcPr>
                          <m:ctrlPr>
                            <a:rPr lang="is-I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is-I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is-I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s-I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GB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𝑥</m:t>
                              </m:r>
                            </m:sub>
                          </m:sSub>
                        </m:e>
                      </m:func>
                      <m:r>
                        <a:rPr lang="is-I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is-I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s-I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GB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is-I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unc>
                        <m:funcPr>
                          <m:ctrlPr>
                            <a:rPr lang="is-I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is-I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is-I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s-I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GB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𝑥</m:t>
                              </m:r>
                            </m:sub>
                          </m:sSub>
                        </m:e>
                      </m:func>
                    </m:oMath>
                    <m:oMath xmlns:m="http://schemas.openxmlformats.org/officeDocument/2006/math">
                      <m:sSub>
                        <m:sSubPr>
                          <m:ctrlPr>
                            <a:rPr lang="is-IS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is-I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sSub>
                            <m:sSubPr>
                              <m:ctrlPr>
                                <a:rPr lang="is-I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s-I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GB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sub>
                          </m:sSub>
                        </m:sub>
                      </m:sSub>
                      <m:r>
                        <a:rPr lang="is-I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is-I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is-I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GB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M</m:t>
                          </m:r>
                        </m:sub>
                      </m:sSub>
                      <m:r>
                        <a:rPr lang="is-I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is-I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s-I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GB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is-I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unc>
                        <m:funcPr>
                          <m:ctrlPr>
                            <a:rPr lang="is-I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is-I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cos</m:t>
                          </m:r>
                        </m:fName>
                        <m:e>
                          <m:sSub>
                            <m:sSubPr>
                              <m:ctrlPr>
                                <a:rPr lang="is-I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s-I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GB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𝑥</m:t>
                              </m:r>
                            </m:sub>
                          </m:sSub>
                        </m:e>
                      </m:func>
                      <m:r>
                        <a:rPr lang="is-I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is-I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is-I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𝐿</m:t>
                          </m:r>
                        </m:e>
                        <m:sub>
                          <m:r>
                            <a:rPr lang="en-GB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sub>
                      </m:sSub>
                      <m:r>
                        <a:rPr lang="is-I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⋅</m:t>
                      </m:r>
                      <m:func>
                        <m:funcPr>
                          <m:ctrlPr>
                            <a:rPr lang="is-I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is-IS" i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in</m:t>
                          </m:r>
                        </m:fName>
                        <m:e>
                          <m:sSub>
                            <m:sSubPr>
                              <m:ctrlPr>
                                <a:rPr lang="is-I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is-I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  <m:sub>
                              <m:r>
                                <a:rPr lang="en-GB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𝑛𝑥</m:t>
                              </m:r>
                            </m:sub>
                          </m:sSub>
                        </m:e>
                      </m:func>
                    </m:oMath>
                  </m:oMathPara>
                </a14:m>
                <a:endParaRPr lang="is-IS" i="1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:endParaRPr lang="is-IS" i="1">
                  <a:solidFill>
                    <a:srgbClr val="000000"/>
                  </a:solidFill>
                  <a:latin typeface="Cambria Math" panose="02040503050406030204" pitchFamily="18" charset="0"/>
                </a:endParaRPr>
              </a:p>
              <a:p>
                <a:r>
                  <a:rPr lang="is-IS"/>
                  <a:t>Ákvörðum stefnuhorn útfrá fjölda horna</a:t>
                </a:r>
              </a:p>
              <a:p>
                <a:r>
                  <a:rPr lang="is-IS"/>
                  <a:t>400/n</a:t>
                </a:r>
              </a:p>
              <a:p>
                <a:endParaRPr lang="is-IS"/>
              </a:p>
            </p:txBody>
          </p:sp>
        </mc:Choice>
        <mc:Fallback>
          <p:sp>
            <p:nvSpPr>
              <p:cNvPr id="7" name="Object 14">
                <a:extLst>
                  <a:ext uri="{FF2B5EF4-FFF2-40B4-BE49-F238E27FC236}">
                    <a16:creationId xmlns:a16="http://schemas.microsoft.com/office/drawing/2014/main" id="{0AABFA8F-FCC8-FB83-3264-6FCEF08BFE98}"/>
                  </a:ext>
                </a:extLst>
              </p:cNvPr>
              <p:cNvSpPr txBox="1"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 bwMode="auto">
              <a:prstGeom prst="rect">
                <a:avLst/>
              </a:prstGeom>
              <a:blipFill>
                <a:blip r:embed="rId2"/>
                <a:stretch>
                  <a:fillRect l="-1391" t="-22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D4AC7D6-564E-4080-D4CC-A32D73D3D7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0D6B359-83B6-2A5C-0DFB-E8F52CF84A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2E06363-D8FA-A879-A6D9-D05A51D8AEE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6E25C-271B-4C7A-8DD6-2ED851125723}" type="slidenum">
              <a:rPr lang="is-IS" smtClean="0"/>
              <a:t>15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03765288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Háskólinn í Reykjavík">
            <a:hlinkClick r:id="rId2" tooltip="Háskólinn í Reykjavík - forsíða"/>
            <a:extLst>
              <a:ext uri="{FF2B5EF4-FFF2-40B4-BE49-F238E27FC236}">
                <a16:creationId xmlns:a16="http://schemas.microsoft.com/office/drawing/2014/main" id="{C3ACF468-2E41-4A99-231F-6451F994EB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282" y="214290"/>
            <a:ext cx="2381250" cy="714375"/>
          </a:xfrm>
          <a:prstGeom prst="rect">
            <a:avLst/>
          </a:prstGeom>
          <a:noFill/>
        </p:spPr>
      </p:pic>
      <p:sp>
        <p:nvSpPr>
          <p:cNvPr id="2" name="Titill 1">
            <a:extLst>
              <a:ext uri="{FF2B5EF4-FFF2-40B4-BE49-F238E27FC236}">
                <a16:creationId xmlns:a16="http://schemas.microsoft.com/office/drawing/2014/main" id="{4AE76562-4C54-4E40-A122-843E9068441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Flatarmálsreikningar</a:t>
            </a:r>
          </a:p>
        </p:txBody>
      </p:sp>
      <p:sp>
        <p:nvSpPr>
          <p:cNvPr id="3" name="Staðgengill efnis 2">
            <a:extLst>
              <a:ext uri="{FF2B5EF4-FFF2-40B4-BE49-F238E27FC236}">
                <a16:creationId xmlns:a16="http://schemas.microsoft.com/office/drawing/2014/main" id="{F2C5C84B-E88E-499D-B08A-820DD4BD8AE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is-IS"/>
              <a:t>Ákvörðun á flatarmáli er mikilvægt í sumum landmælingaverkefnum</a:t>
            </a:r>
          </a:p>
          <a:p>
            <a:r>
              <a:rPr lang="is-IS"/>
              <a:t>Hægt er að reikna flatarmál óreglulegum svæðum á nokkra vegu</a:t>
            </a:r>
          </a:p>
          <a:p>
            <a:r>
              <a:rPr lang="is-IS"/>
              <a:t>Skipta svæði upp í einföld form</a:t>
            </a:r>
          </a:p>
          <a:p>
            <a:pPr lvl="1"/>
            <a:r>
              <a:rPr lang="is-IS" err="1"/>
              <a:t>Þríhyrninga</a:t>
            </a:r>
            <a:endParaRPr lang="is-IS"/>
          </a:p>
          <a:p>
            <a:pPr lvl="1"/>
            <a:r>
              <a:rPr lang="is-IS" err="1"/>
              <a:t>Trapisur</a:t>
            </a:r>
            <a:endParaRPr lang="is-IS"/>
          </a:p>
          <a:p>
            <a:pPr lvl="1"/>
            <a:r>
              <a:rPr lang="is-IS" err="1"/>
              <a:t>Ferhyrninga</a:t>
            </a:r>
            <a:endParaRPr lang="is-IS"/>
          </a:p>
          <a:p>
            <a:r>
              <a:rPr lang="is-IS"/>
              <a:t>Reikna sem frávik frá línu</a:t>
            </a:r>
          </a:p>
          <a:p>
            <a:r>
              <a:rPr lang="is-IS"/>
              <a:t>Reikna útfrá hnitum</a:t>
            </a:r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48DA0203-3297-4CC1-A163-B0E822B7CD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3810C687-8CD6-4D00-AF03-897C93E97F4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37432909-3AB6-4319-AB67-405200842C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6E25C-271B-4C7A-8DD6-2ED851125723}" type="slidenum">
              <a:rPr lang="is-IS" smtClean="0"/>
              <a:t>16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77549482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Háskólinn í Reykjavík">
            <a:hlinkClick r:id="rId2" tooltip="Háskólinn í Reykjavík - forsíða"/>
            <a:extLst>
              <a:ext uri="{FF2B5EF4-FFF2-40B4-BE49-F238E27FC236}">
                <a16:creationId xmlns:a16="http://schemas.microsoft.com/office/drawing/2014/main" id="{7E79F67D-AAF5-4F66-856C-E53C4E74F3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282" y="214290"/>
            <a:ext cx="2381250" cy="714375"/>
          </a:xfrm>
          <a:prstGeom prst="rect">
            <a:avLst/>
          </a:prstGeom>
          <a:noFill/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EE0E02EE-DF78-4EFC-9C4F-7C341ABB872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Flatarmál</a:t>
            </a:r>
            <a:r>
              <a:rPr lang="en-US"/>
              <a:t> </a:t>
            </a:r>
            <a:r>
              <a:rPr lang="en-US" err="1"/>
              <a:t>út</a:t>
            </a:r>
            <a:r>
              <a:rPr lang="en-US"/>
              <a:t> </a:t>
            </a:r>
            <a:r>
              <a:rPr lang="en-US" err="1"/>
              <a:t>frá</a:t>
            </a:r>
            <a:r>
              <a:rPr lang="en-US"/>
              <a:t> </a:t>
            </a:r>
            <a:r>
              <a:rPr lang="en-US" err="1"/>
              <a:t>þríhyrningum</a:t>
            </a:r>
            <a:r>
              <a:rPr lang="en-US"/>
              <a:t>, </a:t>
            </a:r>
            <a:r>
              <a:rPr lang="en-US" err="1"/>
              <a:t>trapisum</a:t>
            </a:r>
            <a:r>
              <a:rPr lang="en-US"/>
              <a:t> </a:t>
            </a:r>
            <a:r>
              <a:rPr lang="en-US" err="1"/>
              <a:t>og</a:t>
            </a:r>
            <a:r>
              <a:rPr lang="en-US"/>
              <a:t> </a:t>
            </a:r>
            <a:r>
              <a:rPr lang="en-US" err="1"/>
              <a:t>ferhyrningum</a:t>
            </a:r>
            <a:endParaRPr lang="is-I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2279166-53A3-4148-B53C-788C7D40BB5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 sz="3200"/>
              <a:t>Flatarmál </a:t>
            </a:r>
            <a:r>
              <a:rPr lang="is-IS" sz="3200" err="1"/>
              <a:t>trapisu</a:t>
            </a:r>
            <a:r>
              <a:rPr lang="is-IS" sz="3200"/>
              <a:t> og </a:t>
            </a:r>
            <a:r>
              <a:rPr lang="is-IS" sz="3200" err="1"/>
              <a:t>ferhyrninga</a:t>
            </a:r>
            <a:r>
              <a:rPr lang="is-IS" sz="3200"/>
              <a:t> er vel þekkt</a:t>
            </a:r>
          </a:p>
          <a:p>
            <a:r>
              <a:rPr lang="is-IS"/>
              <a:t>Flatarmál </a:t>
            </a:r>
            <a:r>
              <a:rPr lang="is-IS" err="1"/>
              <a:t>þríhyrnings</a:t>
            </a:r>
            <a:r>
              <a:rPr lang="is-IS"/>
              <a:t> út frá hlíðarlengdum hans má reinkan með formúlunni</a:t>
            </a:r>
          </a:p>
          <a:p>
            <a:endParaRPr lang="is-IS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B5A3FD8-57C2-409E-9CCE-AE508CB3351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3C3746-7600-4EFA-AFA9-6FCBC7A3CE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050148C-6600-427E-9C79-3EBF8CAE93A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6E25C-271B-4C7A-8DD6-2ED851125723}" type="slidenum">
              <a:rPr lang="is-IS" smtClean="0"/>
              <a:t>17</a:t>
            </a:fld>
            <a:endParaRPr lang="is-IS"/>
          </a:p>
        </p:txBody>
      </p:sp>
      <p:graphicFrame>
        <p:nvGraphicFramePr>
          <p:cNvPr id="8" name="Hlutur 7">
            <a:extLst>
              <a:ext uri="{FF2B5EF4-FFF2-40B4-BE49-F238E27FC236}">
                <a16:creationId xmlns:a16="http://schemas.microsoft.com/office/drawing/2014/main" id="{8F078829-6895-4E5F-80FE-37AA5BB5BF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54133802"/>
              </p:ext>
            </p:extLst>
          </p:nvPr>
        </p:nvGraphicFramePr>
        <p:xfrm>
          <a:off x="995767" y="3518380"/>
          <a:ext cx="6250811" cy="1489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84400" imgH="711000" progId="Equation.DSMT4">
                  <p:embed/>
                </p:oleObj>
              </mc:Choice>
              <mc:Fallback>
                <p:oleObj name="Equation" r:id="rId4" imgW="2984400" imgH="711000" progId="Equation.DSMT4">
                  <p:embed/>
                  <p:pic>
                    <p:nvPicPr>
                      <p:cNvPr id="8" name="Hlutur 7">
                        <a:extLst>
                          <a:ext uri="{FF2B5EF4-FFF2-40B4-BE49-F238E27FC236}">
                            <a16:creationId xmlns:a16="http://schemas.microsoft.com/office/drawing/2014/main" id="{8F078829-6895-4E5F-80FE-37AA5BB5BF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5767" y="3518380"/>
                        <a:ext cx="6250811" cy="1489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4560227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Háskólinn í Reykjavík">
            <a:hlinkClick r:id="rId2" tooltip="Háskólinn í Reykjavík - forsíða"/>
            <a:extLst>
              <a:ext uri="{FF2B5EF4-FFF2-40B4-BE49-F238E27FC236}">
                <a16:creationId xmlns:a16="http://schemas.microsoft.com/office/drawing/2014/main" id="{8E77E23D-FD96-F2EE-8F21-F8E5FDF69AB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282" y="214290"/>
            <a:ext cx="2381250" cy="714375"/>
          </a:xfrm>
          <a:prstGeom prst="rect">
            <a:avLst/>
          </a:prstGeom>
          <a:noFill/>
        </p:spPr>
      </p:pic>
      <p:sp>
        <p:nvSpPr>
          <p:cNvPr id="2" name="Titill 1">
            <a:extLst>
              <a:ext uri="{FF2B5EF4-FFF2-40B4-BE49-F238E27FC236}">
                <a16:creationId xmlns:a16="http://schemas.microsoft.com/office/drawing/2014/main" id="{9DF63D5D-FE5F-433E-B0B5-80927DB91C0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Flatarmál út frá </a:t>
            </a:r>
            <a:r>
              <a:rPr lang="is-IS" err="1"/>
              <a:t>þrýhyrningum</a:t>
            </a:r>
            <a:endParaRPr lang="is-IS"/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0CD53D64-3CCA-44DE-BC8B-6EF139635C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C75B856A-9027-45B5-A385-7A735928920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5D82A238-5403-4572-BCED-A1E739F2D59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6E25C-271B-4C7A-8DD6-2ED851125723}" type="slidenum">
              <a:rPr lang="is-IS" smtClean="0"/>
              <a:t>18</a:t>
            </a:fld>
            <a:endParaRPr lang="is-IS"/>
          </a:p>
        </p:txBody>
      </p:sp>
      <p:pic>
        <p:nvPicPr>
          <p:cNvPr id="7" name="Picture 2" descr="FG_12_001.jpg">
            <a:extLst>
              <a:ext uri="{FF2B5EF4-FFF2-40B4-BE49-F238E27FC236}">
                <a16:creationId xmlns:a16="http://schemas.microsoft.com/office/drawing/2014/main" id="{10BF96F6-3BBD-463E-983F-78EC61C1702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2208" y="1825625"/>
            <a:ext cx="4799583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6593964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Háskólinn í Reykjavík">
            <a:hlinkClick r:id="rId2" tooltip="Háskólinn í Reykjavík - forsíða"/>
            <a:extLst>
              <a:ext uri="{FF2B5EF4-FFF2-40B4-BE49-F238E27FC236}">
                <a16:creationId xmlns:a16="http://schemas.microsoft.com/office/drawing/2014/main" id="{414D2533-1E6A-D472-94EA-48DD08621E2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282" y="214290"/>
            <a:ext cx="2381250" cy="714375"/>
          </a:xfrm>
          <a:prstGeom prst="rect">
            <a:avLst/>
          </a:prstGeom>
          <a:noFill/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E34D914-35BF-42BF-B31C-2290D25AD0F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346076"/>
            <a:ext cx="7886700" cy="1325563"/>
          </a:xfrm>
        </p:spPr>
        <p:txBody>
          <a:bodyPr/>
          <a:lstStyle/>
          <a:p>
            <a:r>
              <a:rPr lang="en-US" err="1"/>
              <a:t>Flatarmál</a:t>
            </a:r>
            <a:r>
              <a:rPr lang="en-US"/>
              <a:t> </a:t>
            </a:r>
            <a:r>
              <a:rPr lang="en-US" err="1"/>
              <a:t>frá</a:t>
            </a:r>
            <a:r>
              <a:rPr lang="en-US"/>
              <a:t> </a:t>
            </a:r>
            <a:r>
              <a:rPr lang="en-US" err="1"/>
              <a:t>beinni</a:t>
            </a:r>
            <a:r>
              <a:rPr lang="en-US"/>
              <a:t> </a:t>
            </a:r>
            <a:r>
              <a:rPr lang="en-US" err="1"/>
              <a:t>línu</a:t>
            </a:r>
            <a:endParaRPr lang="is-I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3BC3939-D309-4836-AC74-35CED058DAB2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/>
              <a:t>Hægt að breyta óreglulegu formi í röð af </a:t>
            </a:r>
            <a:r>
              <a:rPr lang="is-IS" err="1"/>
              <a:t>trapisum</a:t>
            </a:r>
            <a:r>
              <a:rPr lang="is-IS"/>
              <a:t> með því að mæla hornrétt frávik frá viðmiðunnarlínu</a:t>
            </a:r>
          </a:p>
          <a:p>
            <a:r>
              <a:rPr lang="is-IS"/>
              <a:t>Hægt að mæla með reglulegu og óreglulegum bilum 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A664B57-09C2-4CD2-94EE-ECC3D0CBAAD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F57E371-6691-4EB2-A6C8-0FDA7C5421B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FF18661-4613-47D5-BE92-7B96827699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6E25C-271B-4C7A-8DD6-2ED851125723}" type="slidenum">
              <a:rPr lang="is-IS" smtClean="0"/>
              <a:t>19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83580002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2CA2745-268C-3953-D2BD-6D1B7692AD4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Undirbúningur á gögnum til úrvinnslu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096D29-72A0-9B6A-4D5A-EDF2E71CD99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/>
              <a:t>Skoðum gögnin sem við mældum föstudaginn 29. september</a:t>
            </a:r>
          </a:p>
          <a:p>
            <a:r>
              <a:rPr lang="is-IS"/>
              <a:t>Breytum hráum gögnum úr Trimble R10 í RINEX</a:t>
            </a:r>
          </a:p>
          <a:p>
            <a:r>
              <a:rPr lang="is-IS"/>
              <a:t>Förum yfir skrárnar úr septentrio tækjum</a:t>
            </a:r>
          </a:p>
          <a:p>
            <a:r>
              <a:rPr lang="is-IS"/>
              <a:t>Reiknum leiðrétta loftnetshæð</a:t>
            </a:r>
          </a:p>
          <a:p>
            <a:r>
              <a:rPr lang="is-IS"/>
              <a:t>Leiðréttum header í RINEX skrá</a:t>
            </a:r>
          </a:p>
          <a:p>
            <a:r>
              <a:rPr lang="is-IS"/>
              <a:t>Sækjum viðmiðunnargögn í GNWEB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BED6B28A-A86C-A1A3-CF64-6B3532943D9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69E5A56-1B52-B16C-F111-4E747CFAFDE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8E2A3D8-CD02-C508-F195-E3464BC57E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6E25C-271B-4C7A-8DD6-2ED851125723}" type="slidenum">
              <a:rPr lang="is-IS" smtClean="0"/>
              <a:t>2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927585308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ill 1">
            <a:extLst>
              <a:ext uri="{FF2B5EF4-FFF2-40B4-BE49-F238E27FC236}">
                <a16:creationId xmlns:a16="http://schemas.microsoft.com/office/drawing/2014/main" id="{156518CD-1DE2-4307-B8C8-BF9A646EA92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Flatarmál útfrá beinni línu með jöfnum bilum</a:t>
            </a:r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604CE5AD-329E-4AB8-A6C6-BC4553D9AAA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4028CCD2-1E12-4D27-A83D-AC1B5F3E3B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9CDCFA86-42E3-41B9-81E7-EECCB9CA98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6E25C-271B-4C7A-8DD6-2ED851125723}" type="slidenum">
              <a:rPr lang="is-IS" smtClean="0"/>
              <a:t>20</a:t>
            </a:fld>
            <a:endParaRPr lang="is-IS"/>
          </a:p>
        </p:txBody>
      </p:sp>
      <p:pic>
        <p:nvPicPr>
          <p:cNvPr id="7" name="Picture 2" descr="FG_12_002.jpg">
            <a:extLst>
              <a:ext uri="{FF2B5EF4-FFF2-40B4-BE49-F238E27FC236}">
                <a16:creationId xmlns:a16="http://schemas.microsoft.com/office/drawing/2014/main" id="{74C435FB-3A5A-4299-ACF5-CAD02720D558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8650" y="3072231"/>
            <a:ext cx="7886700" cy="15983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Hlutur 7">
            <a:extLst>
              <a:ext uri="{FF2B5EF4-FFF2-40B4-BE49-F238E27FC236}">
                <a16:creationId xmlns:a16="http://schemas.microsoft.com/office/drawing/2014/main" id="{4FB03677-AD78-4BDE-BC07-1CF18AB5CF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268005"/>
              </p:ext>
            </p:extLst>
          </p:nvPr>
        </p:nvGraphicFramePr>
        <p:xfrm>
          <a:off x="1254483" y="1841485"/>
          <a:ext cx="5938147" cy="1143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044440" imgH="393480" progId="Equation.DSMT4">
                  <p:embed/>
                </p:oleObj>
              </mc:Choice>
              <mc:Fallback>
                <p:oleObj name="Equation" r:id="rId3" imgW="2044440" imgH="393480" progId="Equation.DSMT4">
                  <p:embed/>
                  <p:pic>
                    <p:nvPicPr>
                      <p:cNvPr id="8" name="Hlutur 7">
                        <a:extLst>
                          <a:ext uri="{FF2B5EF4-FFF2-40B4-BE49-F238E27FC236}">
                            <a16:creationId xmlns:a16="http://schemas.microsoft.com/office/drawing/2014/main" id="{4FB03677-AD78-4BDE-BC07-1CF18AB5CFB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54483" y="1841485"/>
                        <a:ext cx="5938147" cy="1143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Hlutur 9">
            <a:extLst>
              <a:ext uri="{FF2B5EF4-FFF2-40B4-BE49-F238E27FC236}">
                <a16:creationId xmlns:a16="http://schemas.microsoft.com/office/drawing/2014/main" id="{6961D8EB-EA81-4DEC-8D3D-797BD2CBAC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0700164"/>
              </p:ext>
            </p:extLst>
          </p:nvPr>
        </p:nvGraphicFramePr>
        <p:xfrm>
          <a:off x="1063256" y="4757978"/>
          <a:ext cx="7057662" cy="614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520880" imgH="393480" progId="Equation.DSMT4">
                  <p:embed/>
                </p:oleObj>
              </mc:Choice>
              <mc:Fallback>
                <p:oleObj name="Equation" r:id="rId5" imgW="4520880" imgH="393480" progId="Equation.DSMT4">
                  <p:embed/>
                  <p:pic>
                    <p:nvPicPr>
                      <p:cNvPr id="10" name="Hlutur 9">
                        <a:extLst>
                          <a:ext uri="{FF2B5EF4-FFF2-40B4-BE49-F238E27FC236}">
                            <a16:creationId xmlns:a16="http://schemas.microsoft.com/office/drawing/2014/main" id="{6961D8EB-EA81-4DEC-8D3D-797BD2CBAC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63256" y="4757978"/>
                        <a:ext cx="7057662" cy="614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828804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ill 1">
            <a:extLst>
              <a:ext uri="{FF2B5EF4-FFF2-40B4-BE49-F238E27FC236}">
                <a16:creationId xmlns:a16="http://schemas.microsoft.com/office/drawing/2014/main" id="{59C50661-B726-4CB3-B735-FD8D7E8DDCF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Flatarmál út frá beinni línu með ójöfnum bilum</a:t>
            </a:r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7AB7BE64-EE71-4D4B-9673-0AF610ABA6E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A64C2C89-E3F4-4822-9279-EE08DF0075E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246C8269-9D08-431C-9B77-77F6BD050C2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6E25C-271B-4C7A-8DD6-2ED851125723}" type="slidenum">
              <a:rPr lang="is-IS" smtClean="0"/>
              <a:t>21</a:t>
            </a:fld>
            <a:endParaRPr lang="is-IS"/>
          </a:p>
        </p:txBody>
      </p:sp>
      <p:pic>
        <p:nvPicPr>
          <p:cNvPr id="7" name="Picture 2" descr="FG_12_003.jpg">
            <a:extLst>
              <a:ext uri="{FF2B5EF4-FFF2-40B4-BE49-F238E27FC236}">
                <a16:creationId xmlns:a16="http://schemas.microsoft.com/office/drawing/2014/main" id="{A90CC369-6AAD-4129-8E16-2EDA3BA61E7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995" y="1690689"/>
            <a:ext cx="7494624" cy="33176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Hlutur 7">
            <a:extLst>
              <a:ext uri="{FF2B5EF4-FFF2-40B4-BE49-F238E27FC236}">
                <a16:creationId xmlns:a16="http://schemas.microsoft.com/office/drawing/2014/main" id="{4C26664D-AB44-427C-A056-23A129466B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281075"/>
              </p:ext>
            </p:extLst>
          </p:nvPr>
        </p:nvGraphicFramePr>
        <p:xfrm>
          <a:off x="1371600" y="5268545"/>
          <a:ext cx="6494902" cy="547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14520" imgH="279360" progId="Equation.DSMT4">
                  <p:embed/>
                </p:oleObj>
              </mc:Choice>
              <mc:Fallback>
                <p:oleObj name="Equation" r:id="rId3" imgW="3314520" imgH="279360" progId="Equation.DSMT4">
                  <p:embed/>
                  <p:pic>
                    <p:nvPicPr>
                      <p:cNvPr id="8" name="Hlutur 7">
                        <a:extLst>
                          <a:ext uri="{FF2B5EF4-FFF2-40B4-BE49-F238E27FC236}">
                            <a16:creationId xmlns:a16="http://schemas.microsoft.com/office/drawing/2014/main" id="{4C26664D-AB44-427C-A056-23A129466B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71600" y="5268545"/>
                        <a:ext cx="6494902" cy="5474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017665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ill 1">
            <a:extLst>
              <a:ext uri="{FF2B5EF4-FFF2-40B4-BE49-F238E27FC236}">
                <a16:creationId xmlns:a16="http://schemas.microsoft.com/office/drawing/2014/main" id="{3041EA3E-863B-4EBE-AE1B-799380E388D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Dæmi</a:t>
            </a:r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4B86BF4D-F749-4A45-BAD0-E3D0178965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C66A58B6-6978-4A7F-8794-E0EFCD4FF2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64AB6F29-0382-4CE7-8941-287D937E4C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6E25C-271B-4C7A-8DD6-2ED851125723}" type="slidenum">
              <a:rPr lang="is-IS" smtClean="0"/>
              <a:t>22</a:t>
            </a:fld>
            <a:endParaRPr lang="is-IS"/>
          </a:p>
        </p:txBody>
      </p:sp>
      <p:pic>
        <p:nvPicPr>
          <p:cNvPr id="7" name="Picture 2" descr="FG_12_003.jpg">
            <a:extLst>
              <a:ext uri="{FF2B5EF4-FFF2-40B4-BE49-F238E27FC236}">
                <a16:creationId xmlns:a16="http://schemas.microsoft.com/office/drawing/2014/main" id="{DFC0599A-5707-4457-8CED-B22011708BF3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2069" y="1731314"/>
            <a:ext cx="6149605" cy="2722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8" name="Hlutur 7">
            <a:extLst>
              <a:ext uri="{FF2B5EF4-FFF2-40B4-BE49-F238E27FC236}">
                <a16:creationId xmlns:a16="http://schemas.microsoft.com/office/drawing/2014/main" id="{6136C156-9536-4185-BE02-B005389F78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537645"/>
              </p:ext>
            </p:extLst>
          </p:nvPr>
        </p:nvGraphicFramePr>
        <p:xfrm>
          <a:off x="956524" y="4791075"/>
          <a:ext cx="7538882" cy="7803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419360" imgH="457200" progId="Equation.DSMT4">
                  <p:embed/>
                </p:oleObj>
              </mc:Choice>
              <mc:Fallback>
                <p:oleObj name="Equation" r:id="rId3" imgW="4419360" imgH="457200" progId="Equation.DSMT4">
                  <p:embed/>
                  <p:pic>
                    <p:nvPicPr>
                      <p:cNvPr id="8" name="Hlutur 7">
                        <a:extLst>
                          <a:ext uri="{FF2B5EF4-FFF2-40B4-BE49-F238E27FC236}">
                            <a16:creationId xmlns:a16="http://schemas.microsoft.com/office/drawing/2014/main" id="{6136C156-9536-4185-BE02-B005389F783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56524" y="4791075"/>
                        <a:ext cx="7538882" cy="7803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59556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Háskólinn í Reykjavík">
            <a:hlinkClick r:id="rId3" tooltip="Háskólinn í Reykjavík - forsíða"/>
            <a:extLst>
              <a:ext uri="{FF2B5EF4-FFF2-40B4-BE49-F238E27FC236}">
                <a16:creationId xmlns:a16="http://schemas.microsoft.com/office/drawing/2014/main" id="{F2901598-1707-4250-BCFC-606D1E652A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282" y="214290"/>
            <a:ext cx="2381250" cy="714375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Flatarmál útfrá hnitu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is-IS"/>
              <a:t>Til að reikna flatarmál er einnig hægt að nota svokallaða hnitaaðferð</a:t>
            </a:r>
          </a:p>
          <a:p>
            <a:r>
              <a:rPr lang="is-IS"/>
              <a:t>Hnitaaðferðin er notuð til að finna flatarmál (óreglulegra) marghyrninga, t.d. lóða og ýmissa þversniða</a:t>
            </a:r>
          </a:p>
          <a:p>
            <a:r>
              <a:rPr lang="is-IS"/>
              <a:t>Reiknaðir eru fletir tengdir hverjum punkti, fletirnir koma ýmist til viðbótar eða frádráttar</a:t>
            </a:r>
          </a:p>
          <a:p>
            <a:r>
              <a:rPr lang="is-IS"/>
              <a:t>Flatarmál svæðisins er jafnt helmingi heildarsummu flatann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23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427334054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Háskólinn í Reykjavík">
            <a:hlinkClick r:id="rId3" tooltip="Háskólinn í Reykjavík - forsíða"/>
            <a:extLst>
              <a:ext uri="{FF2B5EF4-FFF2-40B4-BE49-F238E27FC236}">
                <a16:creationId xmlns:a16="http://schemas.microsoft.com/office/drawing/2014/main" id="{3BA44940-A0B0-4081-9962-F55DF9D44FE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282" y="214290"/>
            <a:ext cx="2381250" cy="714375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Flatarmál útfrá hnitu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28650" y="1690689"/>
            <a:ext cx="7886700" cy="4486274"/>
          </a:xfrm>
        </p:spPr>
        <p:txBody>
          <a:bodyPr>
            <a:normAutofit/>
          </a:bodyPr>
          <a:lstStyle/>
          <a:p>
            <a:r>
              <a:rPr lang="is-IS"/>
              <a:t>Jafnan lítur þá svona út:</a:t>
            </a:r>
          </a:p>
          <a:p>
            <a:endParaRPr lang="is-IS"/>
          </a:p>
          <a:p>
            <a:r>
              <a:rPr lang="is-IS"/>
              <a:t>eða svona ef við notum austur- og norðurhnit</a:t>
            </a:r>
          </a:p>
          <a:p>
            <a:endParaRPr lang="is-IS"/>
          </a:p>
          <a:p>
            <a:endParaRPr lang="is-IS"/>
          </a:p>
          <a:p>
            <a:r>
              <a:rPr lang="is-IS"/>
              <a:t>x-hnit (eða </a:t>
            </a:r>
            <a:r>
              <a:rPr lang="is-IS" err="1"/>
              <a:t>e-hnit</a:t>
            </a:r>
            <a:r>
              <a:rPr lang="is-IS"/>
              <a:t>) punkts númer n er margfaldað með muninum á </a:t>
            </a:r>
            <a:r>
              <a:rPr lang="is-IS" err="1"/>
              <a:t>y-hnitum</a:t>
            </a:r>
            <a:r>
              <a:rPr lang="is-IS"/>
              <a:t> (eða </a:t>
            </a:r>
            <a:r>
              <a:rPr lang="is-IS" err="1"/>
              <a:t>n-hnitum</a:t>
            </a:r>
            <a:r>
              <a:rPr lang="is-IS"/>
              <a:t>) punktanna báðum megin við, þ.e. númer n-1 og númer n+1</a:t>
            </a:r>
          </a:p>
          <a:p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24</a:t>
            </a:fld>
            <a:endParaRPr lang="is-IS"/>
          </a:p>
        </p:txBody>
      </p:sp>
      <p:graphicFrame>
        <p:nvGraphicFramePr>
          <p:cNvPr id="360450" name="Object 14"/>
          <p:cNvGraphicFramePr>
            <a:graphicFrameLocks noChangeAspect="1"/>
          </p:cNvGraphicFramePr>
          <p:nvPr/>
        </p:nvGraphicFramePr>
        <p:xfrm>
          <a:off x="971600" y="2024844"/>
          <a:ext cx="3132348" cy="2055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62100" imgH="1028700" progId="Equation.3">
                  <p:embed/>
                </p:oleObj>
              </mc:Choice>
              <mc:Fallback>
                <p:oleObj name="Equation" r:id="rId5" imgW="1562100" imgH="1028700" progId="Equation.3">
                  <p:embed/>
                  <p:pic>
                    <p:nvPicPr>
                      <p:cNvPr id="36045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600" y="2024844"/>
                        <a:ext cx="3132348" cy="20552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462641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2" descr="Háskólinn í Reykjavík">
            <a:hlinkClick r:id="rId3" tooltip="Háskólinn í Reykjavík - forsíða"/>
            <a:extLst>
              <a:ext uri="{FF2B5EF4-FFF2-40B4-BE49-F238E27FC236}">
                <a16:creationId xmlns:a16="http://schemas.microsoft.com/office/drawing/2014/main" id="{860F24B8-9A4B-4A1B-A49C-AE2B8062353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282" y="214290"/>
            <a:ext cx="2381250" cy="714375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Flatarmál útfrá hnitu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712676"/>
          </a:xfrm>
        </p:spPr>
        <p:txBody>
          <a:bodyPr>
            <a:normAutofit/>
          </a:bodyPr>
          <a:lstStyle/>
          <a:p>
            <a:pPr lvl="0">
              <a:defRPr/>
            </a:pPr>
            <a:r>
              <a:rPr lang="is-IS"/>
              <a:t>Sýnidæmi</a:t>
            </a:r>
          </a:p>
          <a:p>
            <a:pPr lvl="0">
              <a:defRPr/>
            </a:pPr>
            <a:endParaRPr lang="is-IS"/>
          </a:p>
          <a:p>
            <a:pPr lvl="0">
              <a:defRPr/>
            </a:pPr>
            <a:endParaRPr lang="is-IS"/>
          </a:p>
          <a:p>
            <a:pPr lvl="0">
              <a:buNone/>
              <a:defRPr/>
            </a:pPr>
            <a:endParaRPr lang="is-IS"/>
          </a:p>
          <a:p>
            <a:pPr>
              <a:defRPr/>
            </a:pPr>
            <a:endParaRPr lang="is-IS"/>
          </a:p>
          <a:p>
            <a:endParaRPr lang="is-I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25</a:t>
            </a:fld>
            <a:endParaRPr lang="is-IS"/>
          </a:p>
        </p:txBody>
      </p:sp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899592" y="2168860"/>
          <a:ext cx="5472606" cy="2448273"/>
        </p:xfrm>
        <a:graphic>
          <a:graphicData uri="http://schemas.openxmlformats.org/drawingml/2006/table">
            <a:tbl>
              <a:tblPr/>
              <a:tblGrid>
                <a:gridCol w="912101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12101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12101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12101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12101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12101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430451">
                <a:tc>
                  <a:txBody>
                    <a:bodyPr/>
                    <a:lstStyle/>
                    <a:p>
                      <a:pPr algn="l" fontAlgn="b"/>
                      <a:endParaRPr lang="is-I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x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y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y</a:t>
                      </a:r>
                      <a:r>
                        <a:rPr lang="is-IS" sz="1800" b="0" i="0" u="none" strike="noStrike" baseline="-25000">
                          <a:solidFill>
                            <a:srgbClr val="000000"/>
                          </a:solidFill>
                          <a:latin typeface="Calibri"/>
                        </a:rPr>
                        <a:t>n+1</a:t>
                      </a:r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 - y</a:t>
                      </a:r>
                      <a:r>
                        <a:rPr lang="is-IS" sz="1800" b="0" i="0" u="none" strike="noStrike" baseline="-25000">
                          <a:solidFill>
                            <a:srgbClr val="000000"/>
                          </a:solidFill>
                          <a:latin typeface="Calibri"/>
                        </a:rPr>
                        <a:t>n-1</a:t>
                      </a:r>
                      <a:endParaRPr lang="is-I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x*</a:t>
                      </a:r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D</a:t>
                      </a:r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y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is-I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280253">
                <a:tc>
                  <a:txBody>
                    <a:bodyPr/>
                    <a:lstStyle/>
                    <a:p>
                      <a:pPr algn="l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295,3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158,7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65,0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53961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is-I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280253">
                <a:tc>
                  <a:txBody>
                    <a:bodyPr/>
                    <a:lstStyle/>
                    <a:p>
                      <a:pPr algn="l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337,1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140,4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6,2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52357,3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is-I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280253">
                <a:tc>
                  <a:txBody>
                    <a:bodyPr/>
                    <a:lstStyle/>
                    <a:p>
                      <a:pPr algn="l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342,7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165,01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1,6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47309,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is-I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280253">
                <a:tc>
                  <a:txBody>
                    <a:bodyPr/>
                    <a:lstStyle/>
                    <a:p>
                      <a:pPr algn="l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350,86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182,0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40,4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37708,8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is-I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294266">
                <a:tc>
                  <a:txBody>
                    <a:bodyPr/>
                    <a:lstStyle/>
                    <a:p>
                      <a:pPr algn="l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G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8321,59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2205,45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23,30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-193893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is-I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280253">
                <a:tc>
                  <a:txBody>
                    <a:bodyPr/>
                    <a:lstStyle/>
                    <a:p>
                      <a:pPr algn="l" fontAlgn="b"/>
                      <a:endParaRPr lang="is-I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is-I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is-I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latin typeface="Symbol"/>
                        </a:rPr>
                        <a:t>S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3869,4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is-I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22291">
                <a:tc>
                  <a:txBody>
                    <a:bodyPr/>
                    <a:lstStyle/>
                    <a:p>
                      <a:pPr algn="l" fontAlgn="b"/>
                      <a:endParaRPr lang="is-I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is-I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endParaRPr lang="is-I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A=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1934,7</a:t>
                      </a: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l" fontAlgn="b"/>
                      <a:r>
                        <a:rPr lang="is-IS" sz="1800" b="0" i="0" u="none" strike="noStrike">
                          <a:solidFill>
                            <a:srgbClr val="000000"/>
                          </a:solidFill>
                          <a:latin typeface="Calibri"/>
                        </a:rPr>
                        <a:t>m</a:t>
                      </a:r>
                      <a:r>
                        <a:rPr lang="is-IS" sz="1800" b="0" i="0" u="none" strike="noStrike" baseline="30000">
                          <a:solidFill>
                            <a:srgbClr val="000000"/>
                          </a:solidFill>
                          <a:latin typeface="Calibri"/>
                        </a:rPr>
                        <a:t>2</a:t>
                      </a:r>
                      <a:endParaRPr lang="is-IS" sz="1800" b="0" i="0" u="none" strike="noStrike">
                        <a:solidFill>
                          <a:srgbClr val="000000"/>
                        </a:solidFill>
                        <a:latin typeface="Calibri"/>
                      </a:endParaRPr>
                    </a:p>
                  </a:txBody>
                  <a:tcPr marL="0" marR="0" marT="0" marB="0" anchor="b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sp>
        <p:nvSpPr>
          <p:cNvPr id="11" name="Content Placeholder 2"/>
          <p:cNvSpPr txBox="1">
            <a:spLocks/>
          </p:cNvSpPr>
          <p:nvPr/>
        </p:nvSpPr>
        <p:spPr>
          <a:xfrm>
            <a:off x="431540" y="4581128"/>
            <a:ext cx="8100900" cy="1728192"/>
          </a:xfrm>
          <a:prstGeom prst="rect">
            <a:avLst/>
          </a:prstGeom>
        </p:spPr>
        <p:txBody>
          <a:bodyPr vert="horz" lIns="91440" tIns="45720" rIns="91440" bIns="45720" rtlCol="0">
            <a:normAutofit fontScale="77500" lnSpcReduction="20000"/>
          </a:bodyPr>
          <a:lstStyle/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is-IS" sz="3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Þegar</a:t>
            </a:r>
            <a:r>
              <a:rPr kumimoji="0" lang="is-IS" sz="3200" b="0" i="0" u="none" strike="noStrike" kern="1200" cap="none" spc="0" normalizeH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reiknað er út fyrir punkt G5 þá notum við </a:t>
            </a:r>
            <a:r>
              <a:rPr kumimoji="0" lang="is-IS" sz="3200" b="0" i="0" u="none" strike="noStrike" kern="1200" cap="none" spc="0" normalizeH="0" noProof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-hnit</a:t>
            </a:r>
            <a:r>
              <a:rPr kumimoji="0" lang="is-IS" sz="3200" b="0" i="0" u="none" strike="noStrike" kern="1200" cap="none" spc="0" normalizeH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G6 fyrir y</a:t>
            </a:r>
            <a:r>
              <a:rPr kumimoji="0" lang="is-IS" sz="3200" b="0" i="0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+1</a:t>
            </a:r>
            <a:r>
              <a:rPr kumimoji="0" lang="is-IS" sz="3200" b="0" i="0" u="none" strike="noStrike" kern="1200" cap="none" spc="0" normalizeH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en þurfum að nota </a:t>
            </a:r>
            <a:r>
              <a:rPr kumimoji="0" lang="is-IS" sz="3200" b="0" i="0" u="none" strike="noStrike" kern="1200" cap="none" spc="0" normalizeH="0" noProof="0" err="1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y-hnit</a:t>
            </a:r>
            <a:r>
              <a:rPr kumimoji="0" lang="is-IS" sz="3200" b="0" i="0" u="none" strike="noStrike" kern="1200" cap="none" spc="0" normalizeH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G9 eins og hann væri G4 í stað y</a:t>
            </a:r>
            <a:r>
              <a:rPr kumimoji="0" lang="is-IS" sz="3200" b="0" i="0" u="none" strike="noStrike" kern="1200" cap="none" spc="0" normalizeH="0" baseline="-2500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-1</a:t>
            </a:r>
            <a:r>
              <a:rPr kumimoji="0" lang="is-IS" sz="3200" b="0" i="0" u="none" strike="noStrike" kern="1200" cap="none" spc="0" normalizeH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</a:p>
          <a:p>
            <a:pPr marL="342900" lvl="0" indent="-342900">
              <a:spcBef>
                <a:spcPct val="20000"/>
              </a:spcBef>
              <a:buFont typeface="Arial" pitchFamily="34" charset="0"/>
              <a:buChar char="•"/>
              <a:defRPr/>
            </a:pPr>
            <a:r>
              <a:rPr lang="is-IS" sz="3200"/>
              <a:t>Á sama hátt þegar við reiknum út fyrir G9 þá notum við </a:t>
            </a:r>
            <a:r>
              <a:rPr lang="is-IS" sz="3200" err="1"/>
              <a:t>y-hnit</a:t>
            </a:r>
            <a:r>
              <a:rPr lang="is-IS" sz="3200"/>
              <a:t> G5 fyrir y</a:t>
            </a:r>
            <a:r>
              <a:rPr lang="is-IS" sz="3200" baseline="-25000"/>
              <a:t>n+1</a:t>
            </a:r>
            <a:r>
              <a:rPr lang="is-IS" sz="3200"/>
              <a:t> en notum </a:t>
            </a:r>
            <a:r>
              <a:rPr lang="is-IS" sz="3200" err="1"/>
              <a:t>y-hnit</a:t>
            </a:r>
            <a:r>
              <a:rPr lang="is-IS" sz="3200"/>
              <a:t> G8 í stað y</a:t>
            </a:r>
            <a:r>
              <a:rPr lang="is-IS" sz="3200" baseline="-25000"/>
              <a:t>n-1</a:t>
            </a:r>
            <a:r>
              <a:rPr kumimoji="0" lang="is-IS" sz="3200" b="0" i="0" u="none" strike="noStrike" kern="1200" cap="none" spc="0" normalizeH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endParaRPr kumimoji="0" lang="is-I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is-I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is-I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is-I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None/>
              <a:tabLst/>
              <a:defRPr/>
            </a:pPr>
            <a:endParaRPr kumimoji="0" lang="is-I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is-I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kumimoji="0" lang="is-I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6485529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Háskólinn í Reykjavík">
            <a:hlinkClick r:id="rId2" tooltip="Háskólinn í Reykjavík - forsíða"/>
            <a:extLst>
              <a:ext uri="{FF2B5EF4-FFF2-40B4-BE49-F238E27FC236}">
                <a16:creationId xmlns:a16="http://schemas.microsoft.com/office/drawing/2014/main" id="{F406A642-810B-4E5D-A713-0B21BDB3A1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282" y="214290"/>
            <a:ext cx="2381250" cy="714375"/>
          </a:xfrm>
          <a:prstGeom prst="rect">
            <a:avLst/>
          </a:prstGeom>
          <a:noFill/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40443C4-CEDC-4820-84C1-2052EF74B05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Útsetning</a:t>
            </a:r>
            <a:r>
              <a:rPr lang="en-US"/>
              <a:t> á </a:t>
            </a:r>
            <a:r>
              <a:rPr lang="en-US" err="1"/>
              <a:t>byggingum</a:t>
            </a:r>
            <a:endParaRPr lang="is-I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50A1B56-1F6C-4A1B-9805-1FCD8A9E885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l"/>
            <a:endParaRPr lang="is-IS" sz="1800" b="0" i="0" u="none" strike="noStrike" baseline="0">
              <a:solidFill>
                <a:srgbClr val="000000"/>
              </a:solidFill>
              <a:latin typeface="Calibri" panose="020F0502020204030204" pitchFamily="34" charset="0"/>
            </a:endParaRPr>
          </a:p>
          <a:p>
            <a:r>
              <a:rPr lang="is-IS" sz="2400" b="0" i="0" u="none" strike="noStrike" baseline="0">
                <a:solidFill>
                  <a:srgbClr val="000000"/>
                </a:solidFill>
              </a:rPr>
              <a:t>Fyrsta verkefni þegar sett er út fyrir byggingu er að staðsetja hana rétt á lóðinni með því að gera mælingar á eignarmörkum</a:t>
            </a:r>
          </a:p>
          <a:p>
            <a:r>
              <a:rPr lang="is-IS" sz="2400" b="0" i="0" u="none" strike="noStrike" baseline="0">
                <a:solidFill>
                  <a:srgbClr val="000000"/>
                </a:solidFill>
              </a:rPr>
              <a:t>Hægt er að setja niður hæla fyrir hornin á byggingunni en þeir hverfa fljótt þegar uppgröftur hefst</a:t>
            </a:r>
          </a:p>
          <a:p>
            <a:r>
              <a:rPr lang="is-IS" sz="2400" b="0" i="0" u="none" strike="noStrike" baseline="0">
                <a:solidFill>
                  <a:srgbClr val="000000"/>
                </a:solidFill>
              </a:rPr>
              <a:t>Því eru svokallaðir viðmiðunnarhælar og </a:t>
            </a:r>
            <a:r>
              <a:rPr lang="is-IS" sz="2400" b="0" i="0" u="none" strike="noStrike" baseline="0" err="1">
                <a:solidFill>
                  <a:srgbClr val="000000"/>
                </a:solidFill>
              </a:rPr>
              <a:t>batterborð</a:t>
            </a:r>
            <a:r>
              <a:rPr lang="is-IS" sz="2400" b="0" i="0" u="none" strike="noStrike" baseline="0">
                <a:solidFill>
                  <a:srgbClr val="000000"/>
                </a:solidFill>
              </a:rPr>
              <a:t> notuð</a:t>
            </a:r>
          </a:p>
          <a:p>
            <a:r>
              <a:rPr lang="is-IS" sz="2400" b="0" i="0" u="none" strike="noStrike" baseline="0">
                <a:solidFill>
                  <a:srgbClr val="000000"/>
                </a:solidFill>
              </a:rPr>
              <a:t>Borðin eru staðsett þannig að uppgröfturinn hafi ekki áhrif á þau og naglar settir í þau og línur </a:t>
            </a:r>
            <a:r>
              <a:rPr lang="is-IS" sz="2400" b="0" i="0" u="none" strike="noStrike" baseline="0" err="1">
                <a:solidFill>
                  <a:srgbClr val="000000"/>
                </a:solidFill>
              </a:rPr>
              <a:t>strengdar</a:t>
            </a:r>
            <a:r>
              <a:rPr lang="is-IS" sz="2400" b="0" i="0" u="none" strike="noStrike" baseline="0">
                <a:solidFill>
                  <a:srgbClr val="000000"/>
                </a:solidFill>
              </a:rPr>
              <a:t> á milli svo þau myndi útlínur hússins</a:t>
            </a:r>
          </a:p>
          <a:p>
            <a:endParaRPr lang="is-IS" sz="1800" b="0" i="0" u="none" strike="noStrike" baseline="0">
              <a:solidFill>
                <a:srgbClr val="000000"/>
              </a:solidFill>
              <a:latin typeface="Calibri" panose="020F0502020204030204" pitchFamily="34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B067ED-117F-41DA-A80A-0101BCBD085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CFAC3C8-9CEB-4B3D-BF81-E54A517E21A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96CC749-52F2-4CCA-8A26-D2E6443B36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6E25C-271B-4C7A-8DD6-2ED851125723}" type="slidenum">
              <a:rPr lang="is-IS" smtClean="0"/>
              <a:t>26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144654910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ill 1">
            <a:extLst>
              <a:ext uri="{FF2B5EF4-FFF2-40B4-BE49-F238E27FC236}">
                <a16:creationId xmlns:a16="http://schemas.microsoft.com/office/drawing/2014/main" id="{16E93718-2582-430A-B567-59B9A67A51E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F32EFAA2-D37F-4830-B40B-B04561C2C57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7E51C2CE-718F-48C0-8FAC-2DEB8818E7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DBF733F1-1921-4E0C-9930-150C80BE60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6E25C-271B-4C7A-8DD6-2ED851125723}" type="slidenum">
              <a:rPr lang="is-IS" smtClean="0"/>
              <a:t>27</a:t>
            </a:fld>
            <a:endParaRPr lang="is-IS"/>
          </a:p>
        </p:txBody>
      </p:sp>
      <p:pic>
        <p:nvPicPr>
          <p:cNvPr id="7" name="Picture 2" descr="FG_23_008.jpg">
            <a:extLst>
              <a:ext uri="{FF2B5EF4-FFF2-40B4-BE49-F238E27FC236}">
                <a16:creationId xmlns:a16="http://schemas.microsoft.com/office/drawing/2014/main" id="{9162EE19-EDAD-4BC4-8BFB-07757C4ECBD6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00188" y="1825625"/>
            <a:ext cx="6943624" cy="4351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 descr="Háskólinn í Reykjavík">
            <a:hlinkClick r:id="rId3" tooltip="Háskólinn í Reykjavík - forsíða"/>
            <a:extLst>
              <a:ext uri="{FF2B5EF4-FFF2-40B4-BE49-F238E27FC236}">
                <a16:creationId xmlns:a16="http://schemas.microsoft.com/office/drawing/2014/main" id="{C49199B6-5C88-752C-0A07-F5E3E5D2C7D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282" y="214290"/>
            <a:ext cx="2381250" cy="714375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80438628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Háskólinn í Reykjavík">
            <a:hlinkClick r:id="rId2" tooltip="Háskólinn í Reykjavík - forsíða"/>
            <a:extLst>
              <a:ext uri="{FF2B5EF4-FFF2-40B4-BE49-F238E27FC236}">
                <a16:creationId xmlns:a16="http://schemas.microsoft.com/office/drawing/2014/main" id="{F1D6BA38-8EE0-7E3A-235B-86951B0229F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282" y="214290"/>
            <a:ext cx="2381250" cy="714375"/>
          </a:xfrm>
          <a:prstGeom prst="rect">
            <a:avLst/>
          </a:prstGeom>
          <a:noFill/>
        </p:spPr>
      </p:pic>
      <p:sp>
        <p:nvSpPr>
          <p:cNvPr id="2" name="Titill 1">
            <a:extLst>
              <a:ext uri="{FF2B5EF4-FFF2-40B4-BE49-F238E27FC236}">
                <a16:creationId xmlns:a16="http://schemas.microsoft.com/office/drawing/2014/main" id="{58B6EFD4-CE88-4214-BB3E-4177E12897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Aðeins flóknara form</a:t>
            </a:r>
          </a:p>
        </p:txBody>
      </p:sp>
      <p:sp>
        <p:nvSpPr>
          <p:cNvPr id="3" name="Staðgengill efnis 2">
            <a:extLst>
              <a:ext uri="{FF2B5EF4-FFF2-40B4-BE49-F238E27FC236}">
                <a16:creationId xmlns:a16="http://schemas.microsoft.com/office/drawing/2014/main" id="{52232344-1587-4E9D-9C4E-7030B88DCC4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is-IS"/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87566663-385C-4AC8-AB48-C2F74837860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339603B1-82A5-47DB-A201-AE1BB2D842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FF1611C0-C912-406B-BCAA-543C8C9727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6E25C-271B-4C7A-8DD6-2ED851125723}" type="slidenum">
              <a:rPr lang="is-IS" smtClean="0"/>
              <a:t>28</a:t>
            </a:fld>
            <a:endParaRPr lang="is-IS"/>
          </a:p>
        </p:txBody>
      </p:sp>
      <p:pic>
        <p:nvPicPr>
          <p:cNvPr id="7" name="Picture 2" descr="FG_23_009.jpg">
            <a:extLst>
              <a:ext uri="{FF2B5EF4-FFF2-40B4-BE49-F238E27FC236}">
                <a16:creationId xmlns:a16="http://schemas.microsoft.com/office/drawing/2014/main" id="{6802B3C9-6025-428D-B654-F45A37A8605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90671" y="1825625"/>
            <a:ext cx="3781329" cy="46530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6811489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Háskólinn í Reykjavík">
            <a:hlinkClick r:id="rId2" tooltip="Háskólinn í Reykjavík - forsíða"/>
            <a:extLst>
              <a:ext uri="{FF2B5EF4-FFF2-40B4-BE49-F238E27FC236}">
                <a16:creationId xmlns:a16="http://schemas.microsoft.com/office/drawing/2014/main" id="{5F0D5B2B-7B9A-DBE9-178A-1857CCE8E0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282" y="214290"/>
            <a:ext cx="2381250" cy="714375"/>
          </a:xfrm>
          <a:prstGeom prst="rect">
            <a:avLst/>
          </a:prstGeom>
          <a:noFill/>
        </p:spPr>
      </p:pic>
      <p:sp>
        <p:nvSpPr>
          <p:cNvPr id="2" name="Titill 1">
            <a:extLst>
              <a:ext uri="{FF2B5EF4-FFF2-40B4-BE49-F238E27FC236}">
                <a16:creationId xmlns:a16="http://schemas.microsoft.com/office/drawing/2014/main" id="{6FB73D77-D61D-918B-5285-AB0A941121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Einstaklingsverkefni 2/3</a:t>
            </a:r>
          </a:p>
        </p:txBody>
      </p:sp>
      <p:sp>
        <p:nvSpPr>
          <p:cNvPr id="3" name="Staðgengill efnis 2">
            <a:extLst>
              <a:ext uri="{FF2B5EF4-FFF2-40B4-BE49-F238E27FC236}">
                <a16:creationId xmlns:a16="http://schemas.microsoft.com/office/drawing/2014/main" id="{678AD3C0-FABE-A575-3B5A-A9B16706E4B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/>
              <a:t>5% verkefni</a:t>
            </a:r>
          </a:p>
          <a:p>
            <a:r>
              <a:rPr lang="is-IS"/>
              <a:t>Stefnuhorn</a:t>
            </a:r>
          </a:p>
          <a:p>
            <a:r>
              <a:rPr lang="is-IS"/>
              <a:t>Free station</a:t>
            </a:r>
          </a:p>
          <a:p>
            <a:r>
              <a:rPr lang="is-IS"/>
              <a:t>Hæðarhorn</a:t>
            </a:r>
          </a:p>
          <a:p>
            <a:r>
              <a:rPr lang="is-IS"/>
              <a:t>Cocodati</a:t>
            </a:r>
          </a:p>
          <a:p>
            <a:r>
              <a:rPr lang="is-IS"/>
              <a:t>Einföld GNSS úrvinnsla með Emlid Studio</a:t>
            </a:r>
          </a:p>
          <a:p>
            <a:endParaRPr lang="is-IS"/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6C247C6A-31D3-F029-070A-E5ABAE73C98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575FA0EC-55BF-8913-F91B-0D57ACEFBF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260A6EF2-7821-51AD-5226-13BBF8D2E61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6E25C-271B-4C7A-8DD6-2ED851125723}" type="slidenum">
              <a:rPr lang="is-IS" smtClean="0"/>
              <a:t>29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40477607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Háskólinn í Reykjavík">
            <a:hlinkClick r:id="rId3" tooltip="Háskólinn í Reykjavík - forsíða"/>
            <a:extLst>
              <a:ext uri="{FF2B5EF4-FFF2-40B4-BE49-F238E27FC236}">
                <a16:creationId xmlns:a16="http://schemas.microsoft.com/office/drawing/2014/main" id="{F2901598-1707-4250-BCFC-606D1E652A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282" y="214290"/>
            <a:ext cx="2381250" cy="714375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Single baseline útreikningurá static mælingu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is-IS" err="1"/>
              <a:t>Emlid</a:t>
            </a:r>
            <a:r>
              <a:rPr lang="is-IS"/>
              <a:t> </a:t>
            </a:r>
            <a:r>
              <a:rPr lang="is-IS" err="1"/>
              <a:t>studio</a:t>
            </a:r>
            <a:r>
              <a:rPr lang="is-IS"/>
              <a:t> er einfalt úrvinnsluforrit byggt á RTKLIB</a:t>
            </a:r>
          </a:p>
          <a:p>
            <a:r>
              <a:rPr lang="is-IS"/>
              <a:t>Hægt að reikna úr </a:t>
            </a:r>
            <a:r>
              <a:rPr lang="is-IS" err="1"/>
              <a:t>kinematic</a:t>
            </a:r>
            <a:r>
              <a:rPr lang="is-IS"/>
              <a:t> og </a:t>
            </a:r>
            <a:r>
              <a:rPr lang="is-IS" err="1"/>
              <a:t>static</a:t>
            </a:r>
            <a:r>
              <a:rPr lang="is-IS"/>
              <a:t> mælingum</a:t>
            </a:r>
          </a:p>
          <a:p>
            <a:r>
              <a:rPr lang="is-IS"/>
              <a:t>Ætlum að nota forritið til að leysa dæmi 5 í einstaklingsverkefni 2/3</a:t>
            </a:r>
          </a:p>
          <a:p>
            <a:r>
              <a:rPr lang="is-IS"/>
              <a:t>Sýnikennsla vektor milli REYK og REYI</a:t>
            </a:r>
          </a:p>
          <a:p>
            <a:r>
              <a:rPr lang="is-IS"/>
              <a:t>Skoðum SBPPS þjónustu LMÍ</a:t>
            </a:r>
          </a:p>
          <a:p>
            <a:r>
              <a:rPr lang="is-IS"/>
              <a:t>Skoðum GrafNav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A32C6AE-17C7-409E-A9FE-C920BA265E2C}" type="slidenum">
              <a:rPr lang="is-IS" smtClean="0"/>
              <a:pPr/>
              <a:t>3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2415008812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Háskólinn í Reykjavík">
            <a:hlinkClick r:id="rId2" tooltip="Háskólinn í Reykjavík - forsíða"/>
            <a:extLst>
              <a:ext uri="{FF2B5EF4-FFF2-40B4-BE49-F238E27FC236}">
                <a16:creationId xmlns:a16="http://schemas.microsoft.com/office/drawing/2014/main" id="{47596BD4-807D-4644-8435-B5CD860B05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282" y="230190"/>
            <a:ext cx="2381250" cy="714375"/>
          </a:xfrm>
          <a:prstGeom prst="rect">
            <a:avLst/>
          </a:prstGeom>
          <a:noFill/>
        </p:spPr>
      </p:pic>
      <p:sp>
        <p:nvSpPr>
          <p:cNvPr id="2" name="Titill 1">
            <a:extLst>
              <a:ext uri="{FF2B5EF4-FFF2-40B4-BE49-F238E27FC236}">
                <a16:creationId xmlns:a16="http://schemas.microsoft.com/office/drawing/2014/main" id="{49A308FD-52F2-47ED-A410-05F21B37E56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Hópverkefni</a:t>
            </a:r>
            <a:r>
              <a:rPr lang="en-US"/>
              <a:t> 2</a:t>
            </a:r>
            <a:endParaRPr lang="is-IS"/>
          </a:p>
        </p:txBody>
      </p:sp>
      <p:sp>
        <p:nvSpPr>
          <p:cNvPr id="3" name="Staðgengill efnis 2">
            <a:extLst>
              <a:ext uri="{FF2B5EF4-FFF2-40B4-BE49-F238E27FC236}">
                <a16:creationId xmlns:a16="http://schemas.microsoft.com/office/drawing/2014/main" id="{87D3CED6-70D5-4EC6-B831-A3C70FEB4BF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540399"/>
            <a:ext cx="7886700" cy="4351338"/>
          </a:xfrm>
        </p:spPr>
        <p:txBody>
          <a:bodyPr>
            <a:normAutofit fontScale="77500" lnSpcReduction="20000"/>
          </a:bodyPr>
          <a:lstStyle/>
          <a:p>
            <a:r>
              <a:rPr lang="is-IS"/>
              <a:t>Innmæling og útsetning með </a:t>
            </a:r>
            <a:r>
              <a:rPr lang="is-IS" err="1"/>
              <a:t>Trimble</a:t>
            </a:r>
            <a:r>
              <a:rPr lang="is-IS"/>
              <a:t> R10 og </a:t>
            </a:r>
            <a:r>
              <a:rPr lang="is-IS" err="1"/>
              <a:t>Trimble</a:t>
            </a:r>
            <a:r>
              <a:rPr lang="is-IS"/>
              <a:t> Access á TSC3</a:t>
            </a:r>
          </a:p>
          <a:p>
            <a:r>
              <a:rPr lang="is-IS"/>
              <a:t>Stofna </a:t>
            </a:r>
            <a:r>
              <a:rPr lang="is-IS" err="1"/>
              <a:t>BTLAM_hóp_nr.job</a:t>
            </a:r>
            <a:r>
              <a:rPr lang="is-IS"/>
              <a:t> </a:t>
            </a:r>
            <a:r>
              <a:rPr lang="is-IS" err="1"/>
              <a:t>srá</a:t>
            </a:r>
            <a:endParaRPr lang="is-IS"/>
          </a:p>
          <a:p>
            <a:r>
              <a:rPr lang="is-IS"/>
              <a:t>Tengjast IceCORS rauntímaleiðréttingu</a:t>
            </a:r>
          </a:p>
          <a:p>
            <a:r>
              <a:rPr lang="is-IS"/>
              <a:t>Innmæling á 5 fastmerkjum</a:t>
            </a:r>
          </a:p>
          <a:p>
            <a:r>
              <a:rPr lang="is-IS"/>
              <a:t>Mælið inn tvo punkta á grasflötinni fyrir sunnan HR</a:t>
            </a:r>
          </a:p>
          <a:p>
            <a:r>
              <a:rPr lang="is-IS"/>
              <a:t>Reiknið 5-6 punkta út frá grunnlínunni eða meðs stefnuhorni og lengd</a:t>
            </a:r>
          </a:p>
          <a:p>
            <a:r>
              <a:rPr lang="is-IS"/>
              <a:t>Finnið punktanna í </a:t>
            </a:r>
            <a:r>
              <a:rPr lang="is-IS" err="1"/>
              <a:t>stakeout</a:t>
            </a:r>
            <a:endParaRPr lang="is-IS"/>
          </a:p>
          <a:p>
            <a:r>
              <a:rPr lang="is-IS"/>
              <a:t>Reiknið flatarmálið sem þessir punktar mynda í TSC3 og </a:t>
            </a:r>
            <a:r>
              <a:rPr lang="is-IS" err="1"/>
              <a:t>útfrá</a:t>
            </a:r>
            <a:r>
              <a:rPr lang="is-IS"/>
              <a:t> hnitum þeirra</a:t>
            </a:r>
          </a:p>
          <a:p>
            <a:r>
              <a:rPr lang="is-IS"/>
              <a:t>Skilið stuttri greinargerð um mælinguna og helstu niðurstöður</a:t>
            </a:r>
          </a:p>
        </p:txBody>
      </p:sp>
      <p:sp>
        <p:nvSpPr>
          <p:cNvPr id="4" name="Dagsetningarstaðgengill 3">
            <a:extLst>
              <a:ext uri="{FF2B5EF4-FFF2-40B4-BE49-F238E27FC236}">
                <a16:creationId xmlns:a16="http://schemas.microsoft.com/office/drawing/2014/main" id="{AF1E94D1-B18F-4089-AADA-D7B672D7D59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Síðufótarstaðgengill 4">
            <a:extLst>
              <a:ext uri="{FF2B5EF4-FFF2-40B4-BE49-F238E27FC236}">
                <a16:creationId xmlns:a16="http://schemas.microsoft.com/office/drawing/2014/main" id="{1856A852-3463-42B0-A3CC-04DC0B2F9F2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kyggnunúmersstaðgengill 5">
            <a:extLst>
              <a:ext uri="{FF2B5EF4-FFF2-40B4-BE49-F238E27FC236}">
                <a16:creationId xmlns:a16="http://schemas.microsoft.com/office/drawing/2014/main" id="{F50EADAA-CFD1-4BE9-A981-8340ADB9873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6E25C-271B-4C7A-8DD6-2ED851125723}" type="slidenum">
              <a:rPr lang="is-IS" smtClean="0"/>
              <a:t>30</a:t>
            </a:fld>
            <a:endParaRPr lang="is-IS"/>
          </a:p>
        </p:txBody>
      </p:sp>
    </p:spTree>
    <p:extLst>
      <p:ext uri="{BB962C8B-B14F-4D97-AF65-F5344CB8AC3E}">
        <p14:creationId xmlns:p14="http://schemas.microsoft.com/office/powerpoint/2010/main" val="91779568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6" name="Picture 2" descr="Háskólinn í Reykjavík">
            <a:hlinkClick r:id="rId3" tooltip="Háskólinn í Reykjavík - forsíða"/>
            <a:extLst>
              <a:ext uri="{FF2B5EF4-FFF2-40B4-BE49-F238E27FC236}">
                <a16:creationId xmlns:a16="http://schemas.microsoft.com/office/drawing/2014/main" id="{4B0E8C9E-8351-4408-A593-C642AC9E3C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282" y="214290"/>
            <a:ext cx="2381250" cy="714375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NITAKERF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471990" cy="4525963"/>
          </a:xfrm>
        </p:spPr>
        <p:txBody>
          <a:bodyPr/>
          <a:lstStyle/>
          <a:p>
            <a:r>
              <a:rPr lang="is-IS"/>
              <a:t>Notum Pýþagórasreglu til að reikna lengdir milli tveggja punkta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uðmundur Þór Valsson</a:t>
            </a:r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A32C6AE-17C7-409E-A9FE-C920BA265E2C}" type="slidenum">
              <a:rPr kumimoji="0" lang="is-I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4</a:t>
            </a:fld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929190" y="2000240"/>
            <a:ext cx="4091818" cy="4143404"/>
            <a:chOff x="4500562" y="2000240"/>
            <a:chExt cx="4446599" cy="4369860"/>
          </a:xfrm>
        </p:grpSpPr>
        <p:sp>
          <p:nvSpPr>
            <p:cNvPr id="8" name="Text Box 30"/>
            <p:cNvSpPr txBox="1">
              <a:spLocks noChangeArrowheads="1"/>
            </p:cNvSpPr>
            <p:nvPr/>
          </p:nvSpPr>
          <p:spPr bwMode="auto">
            <a:xfrm>
              <a:off x="8071635" y="5465991"/>
              <a:ext cx="875526" cy="38951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ustur</a:t>
              </a:r>
            </a:p>
          </p:txBody>
        </p:sp>
        <p:grpSp>
          <p:nvGrpSpPr>
            <p:cNvPr id="9" name="Group 71"/>
            <p:cNvGrpSpPr/>
            <p:nvPr/>
          </p:nvGrpSpPr>
          <p:grpSpPr>
            <a:xfrm>
              <a:off x="4500562" y="2000240"/>
              <a:ext cx="4032251" cy="4369860"/>
              <a:chOff x="642910" y="2000240"/>
              <a:chExt cx="4032251" cy="4369860"/>
            </a:xfrm>
          </p:grpSpPr>
          <p:sp>
            <p:nvSpPr>
              <p:cNvPr id="10" name="Line 11"/>
              <p:cNvSpPr>
                <a:spLocks noChangeShapeType="1"/>
              </p:cNvSpPr>
              <p:nvPr/>
            </p:nvSpPr>
            <p:spPr bwMode="auto">
              <a:xfrm rot="5400000" flipV="1">
                <a:off x="2694755" y="3948924"/>
                <a:ext cx="0" cy="3960813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" name="Text Box 31"/>
              <p:cNvSpPr txBox="1">
                <a:spLocks noChangeArrowheads="1"/>
              </p:cNvSpPr>
              <p:nvPr/>
            </p:nvSpPr>
            <p:spPr bwMode="auto">
              <a:xfrm>
                <a:off x="1108702" y="2000240"/>
                <a:ext cx="934057" cy="38951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Norður</a:t>
                </a:r>
              </a:p>
            </p:txBody>
          </p:sp>
          <p:sp>
            <p:nvSpPr>
              <p:cNvPr id="12" name="Line 10"/>
              <p:cNvSpPr>
                <a:spLocks noChangeShapeType="1"/>
              </p:cNvSpPr>
              <p:nvPr/>
            </p:nvSpPr>
            <p:spPr bwMode="auto">
              <a:xfrm flipV="1">
                <a:off x="1000101" y="2214554"/>
                <a:ext cx="0" cy="3960812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3" name="Straight Connector 12"/>
              <p:cNvCxnSpPr/>
              <p:nvPr/>
            </p:nvCxnSpPr>
            <p:spPr>
              <a:xfrm>
                <a:off x="714348" y="5572140"/>
                <a:ext cx="35719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>
                <a:off x="714348" y="5214950"/>
                <a:ext cx="35719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>
                <a:off x="714348" y="4857760"/>
                <a:ext cx="35719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714348" y="4500570"/>
                <a:ext cx="35719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714348" y="4143380"/>
                <a:ext cx="35719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>
                <a:off x="714348" y="3786190"/>
                <a:ext cx="35719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>
                <a:off x="714348" y="3429000"/>
                <a:ext cx="35719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>
                <a:off x="714348" y="3071810"/>
                <a:ext cx="35719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>
                <a:off x="714348" y="2643182"/>
                <a:ext cx="35719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rot="5400000" flipH="1" flipV="1">
                <a:off x="-535817" y="4321975"/>
                <a:ext cx="3786214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rot="5400000" flipH="1" flipV="1">
                <a:off x="-178627" y="4321975"/>
                <a:ext cx="3786214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rot="5400000" flipH="1" flipV="1">
                <a:off x="178563" y="4321975"/>
                <a:ext cx="3786214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5400000" flipH="1" flipV="1">
                <a:off x="535753" y="4321975"/>
                <a:ext cx="3786214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rot="5400000" flipH="1" flipV="1">
                <a:off x="892943" y="4321975"/>
                <a:ext cx="3786214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5400000" flipH="1" flipV="1">
                <a:off x="1250133" y="4321975"/>
                <a:ext cx="3786214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5400000" flipH="1" flipV="1">
                <a:off x="1607323" y="4321975"/>
                <a:ext cx="3786214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5400000" flipH="1" flipV="1">
                <a:off x="1964513" y="4321975"/>
                <a:ext cx="3786214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Text Box 31"/>
              <p:cNvSpPr txBox="1">
                <a:spLocks noChangeArrowheads="1"/>
              </p:cNvSpPr>
              <p:nvPr/>
            </p:nvSpPr>
            <p:spPr bwMode="auto">
              <a:xfrm>
                <a:off x="1142976" y="6000768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1</a:t>
                </a:r>
              </a:p>
            </p:txBody>
          </p:sp>
          <p:sp>
            <p:nvSpPr>
              <p:cNvPr id="31" name="Text Box 31"/>
              <p:cNvSpPr txBox="1">
                <a:spLocks noChangeArrowheads="1"/>
              </p:cNvSpPr>
              <p:nvPr/>
            </p:nvSpPr>
            <p:spPr bwMode="auto">
              <a:xfrm>
                <a:off x="1500166" y="6000768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2</a:t>
                </a:r>
              </a:p>
            </p:txBody>
          </p:sp>
          <p:sp>
            <p:nvSpPr>
              <p:cNvPr id="32" name="Text Box 31"/>
              <p:cNvSpPr txBox="1">
                <a:spLocks noChangeArrowheads="1"/>
              </p:cNvSpPr>
              <p:nvPr/>
            </p:nvSpPr>
            <p:spPr bwMode="auto">
              <a:xfrm>
                <a:off x="1857356" y="6000768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3</a:t>
                </a:r>
              </a:p>
            </p:txBody>
          </p:sp>
          <p:sp>
            <p:nvSpPr>
              <p:cNvPr id="33" name="Text Box 31"/>
              <p:cNvSpPr txBox="1">
                <a:spLocks noChangeArrowheads="1"/>
              </p:cNvSpPr>
              <p:nvPr/>
            </p:nvSpPr>
            <p:spPr bwMode="auto">
              <a:xfrm>
                <a:off x="2214546" y="6000768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4</a:t>
                </a:r>
              </a:p>
            </p:txBody>
          </p:sp>
          <p:sp>
            <p:nvSpPr>
              <p:cNvPr id="34" name="Text Box 31"/>
              <p:cNvSpPr txBox="1">
                <a:spLocks noChangeArrowheads="1"/>
              </p:cNvSpPr>
              <p:nvPr/>
            </p:nvSpPr>
            <p:spPr bwMode="auto">
              <a:xfrm>
                <a:off x="2571736" y="6000768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5</a:t>
                </a:r>
              </a:p>
            </p:txBody>
          </p:sp>
          <p:sp>
            <p:nvSpPr>
              <p:cNvPr id="35" name="Text Box 31"/>
              <p:cNvSpPr txBox="1">
                <a:spLocks noChangeArrowheads="1"/>
              </p:cNvSpPr>
              <p:nvPr/>
            </p:nvSpPr>
            <p:spPr bwMode="auto">
              <a:xfrm>
                <a:off x="2928926" y="6000768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6</a:t>
                </a:r>
              </a:p>
            </p:txBody>
          </p:sp>
          <p:sp>
            <p:nvSpPr>
              <p:cNvPr id="36" name="Text Box 31"/>
              <p:cNvSpPr txBox="1">
                <a:spLocks noChangeArrowheads="1"/>
              </p:cNvSpPr>
              <p:nvPr/>
            </p:nvSpPr>
            <p:spPr bwMode="auto">
              <a:xfrm>
                <a:off x="3286116" y="6000768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7</a:t>
                </a:r>
              </a:p>
            </p:txBody>
          </p:sp>
          <p:sp>
            <p:nvSpPr>
              <p:cNvPr id="37" name="Text Box 31"/>
              <p:cNvSpPr txBox="1">
                <a:spLocks noChangeArrowheads="1"/>
              </p:cNvSpPr>
              <p:nvPr/>
            </p:nvSpPr>
            <p:spPr bwMode="auto">
              <a:xfrm>
                <a:off x="3643306" y="6000768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8</a:t>
                </a:r>
              </a:p>
            </p:txBody>
          </p:sp>
          <p:sp>
            <p:nvSpPr>
              <p:cNvPr id="38" name="Text Box 31"/>
              <p:cNvSpPr txBox="1">
                <a:spLocks noChangeArrowheads="1"/>
              </p:cNvSpPr>
              <p:nvPr/>
            </p:nvSpPr>
            <p:spPr bwMode="auto">
              <a:xfrm>
                <a:off x="642910" y="5500702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1</a:t>
                </a:r>
              </a:p>
            </p:txBody>
          </p:sp>
          <p:sp>
            <p:nvSpPr>
              <p:cNvPr id="39" name="Text Box 31"/>
              <p:cNvSpPr txBox="1">
                <a:spLocks noChangeArrowheads="1"/>
              </p:cNvSpPr>
              <p:nvPr/>
            </p:nvSpPr>
            <p:spPr bwMode="auto">
              <a:xfrm>
                <a:off x="642910" y="5143512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2</a:t>
                </a:r>
              </a:p>
            </p:txBody>
          </p:sp>
          <p:sp>
            <p:nvSpPr>
              <p:cNvPr id="40" name="Text Box 31"/>
              <p:cNvSpPr txBox="1">
                <a:spLocks noChangeArrowheads="1"/>
              </p:cNvSpPr>
              <p:nvPr/>
            </p:nvSpPr>
            <p:spPr bwMode="auto">
              <a:xfrm>
                <a:off x="642910" y="4786322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3</a:t>
                </a:r>
              </a:p>
            </p:txBody>
          </p:sp>
          <p:sp>
            <p:nvSpPr>
              <p:cNvPr id="41" name="Text Box 31"/>
              <p:cNvSpPr txBox="1">
                <a:spLocks noChangeArrowheads="1"/>
              </p:cNvSpPr>
              <p:nvPr/>
            </p:nvSpPr>
            <p:spPr bwMode="auto">
              <a:xfrm>
                <a:off x="642910" y="4429132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4</a:t>
                </a:r>
              </a:p>
            </p:txBody>
          </p:sp>
          <p:sp>
            <p:nvSpPr>
              <p:cNvPr id="42" name="Text Box 31"/>
              <p:cNvSpPr txBox="1">
                <a:spLocks noChangeArrowheads="1"/>
              </p:cNvSpPr>
              <p:nvPr/>
            </p:nvSpPr>
            <p:spPr bwMode="auto">
              <a:xfrm>
                <a:off x="642910" y="4071942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5</a:t>
                </a:r>
              </a:p>
            </p:txBody>
          </p:sp>
          <p:sp>
            <p:nvSpPr>
              <p:cNvPr id="43" name="Text Box 31"/>
              <p:cNvSpPr txBox="1">
                <a:spLocks noChangeArrowheads="1"/>
              </p:cNvSpPr>
              <p:nvPr/>
            </p:nvSpPr>
            <p:spPr bwMode="auto">
              <a:xfrm>
                <a:off x="642910" y="3714752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6</a:t>
                </a:r>
              </a:p>
            </p:txBody>
          </p:sp>
          <p:sp>
            <p:nvSpPr>
              <p:cNvPr id="44" name="Text Box 31"/>
              <p:cNvSpPr txBox="1">
                <a:spLocks noChangeArrowheads="1"/>
              </p:cNvSpPr>
              <p:nvPr/>
            </p:nvSpPr>
            <p:spPr bwMode="auto">
              <a:xfrm>
                <a:off x="642910" y="3357562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7</a:t>
                </a:r>
              </a:p>
            </p:txBody>
          </p:sp>
          <p:sp>
            <p:nvSpPr>
              <p:cNvPr id="45" name="Text Box 31"/>
              <p:cNvSpPr txBox="1">
                <a:spLocks noChangeArrowheads="1"/>
              </p:cNvSpPr>
              <p:nvPr/>
            </p:nvSpPr>
            <p:spPr bwMode="auto">
              <a:xfrm>
                <a:off x="642910" y="3000372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8</a:t>
                </a:r>
              </a:p>
            </p:txBody>
          </p:sp>
          <p:sp>
            <p:nvSpPr>
              <p:cNvPr id="46" name="Text Box 31"/>
              <p:cNvSpPr txBox="1">
                <a:spLocks noChangeArrowheads="1"/>
              </p:cNvSpPr>
              <p:nvPr/>
            </p:nvSpPr>
            <p:spPr bwMode="auto">
              <a:xfrm>
                <a:off x="642910" y="2571744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9</a:t>
                </a:r>
              </a:p>
            </p:txBody>
          </p:sp>
        </p:grpSp>
      </p:grpSp>
      <p:cxnSp>
        <p:nvCxnSpPr>
          <p:cNvPr id="48" name="Straight Arrow Connector 47"/>
          <p:cNvCxnSpPr/>
          <p:nvPr/>
        </p:nvCxnSpPr>
        <p:spPr>
          <a:xfrm flipV="1">
            <a:off x="5572132" y="4000504"/>
            <a:ext cx="1357322" cy="71438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5572132" y="4714884"/>
            <a:ext cx="1357322" cy="158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rot="5400000" flipH="1" flipV="1">
            <a:off x="6572264" y="4357694"/>
            <a:ext cx="714380" cy="158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690183" name="Object 7"/>
          <p:cNvGraphicFramePr>
            <a:graphicFrameLocks noChangeAspect="1"/>
          </p:cNvGraphicFramePr>
          <p:nvPr/>
        </p:nvGraphicFramePr>
        <p:xfrm>
          <a:off x="292100" y="3357563"/>
          <a:ext cx="4560888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84120" imgH="1269720" progId="Equation.3">
                  <p:embed/>
                </p:oleObj>
              </mc:Choice>
              <mc:Fallback>
                <p:oleObj name="Equation" r:id="rId5" imgW="2184120" imgH="1269720" progId="Equation.3">
                  <p:embed/>
                  <p:pic>
                    <p:nvPicPr>
                      <p:cNvPr id="6901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3357563"/>
                        <a:ext cx="4560888" cy="264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" name="Text Box 31"/>
          <p:cNvSpPr txBox="1">
            <a:spLocks noChangeArrowheads="1"/>
          </p:cNvSpPr>
          <p:nvPr/>
        </p:nvSpPr>
        <p:spPr bwMode="auto">
          <a:xfrm>
            <a:off x="6143636" y="4643446"/>
            <a:ext cx="29527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</a:p>
        </p:txBody>
      </p:sp>
      <p:sp>
        <p:nvSpPr>
          <p:cNvPr id="59" name="Text Box 31"/>
          <p:cNvSpPr txBox="1">
            <a:spLocks noChangeArrowheads="1"/>
          </p:cNvSpPr>
          <p:nvPr/>
        </p:nvSpPr>
        <p:spPr bwMode="auto">
          <a:xfrm>
            <a:off x="6929454" y="4143380"/>
            <a:ext cx="30649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</a:p>
        </p:txBody>
      </p:sp>
      <p:sp>
        <p:nvSpPr>
          <p:cNvPr id="60" name="Text Box 31"/>
          <p:cNvSpPr txBox="1">
            <a:spLocks noChangeArrowheads="1"/>
          </p:cNvSpPr>
          <p:nvPr/>
        </p:nvSpPr>
        <p:spPr bwMode="auto">
          <a:xfrm>
            <a:off x="6000760" y="4000504"/>
            <a:ext cx="28245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</a:t>
            </a:r>
          </a:p>
        </p:txBody>
      </p:sp>
      <p:sp>
        <p:nvSpPr>
          <p:cNvPr id="61" name="Text Box 31"/>
          <p:cNvSpPr txBox="1">
            <a:spLocks noChangeArrowheads="1"/>
          </p:cNvSpPr>
          <p:nvPr/>
        </p:nvSpPr>
        <p:spPr bwMode="auto">
          <a:xfrm>
            <a:off x="5286380" y="4572008"/>
            <a:ext cx="31771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</a:p>
        </p:txBody>
      </p:sp>
      <p:sp>
        <p:nvSpPr>
          <p:cNvPr id="62" name="Text Box 31"/>
          <p:cNvSpPr txBox="1">
            <a:spLocks noChangeArrowheads="1"/>
          </p:cNvSpPr>
          <p:nvPr/>
        </p:nvSpPr>
        <p:spPr bwMode="auto">
          <a:xfrm>
            <a:off x="6929454" y="3714752"/>
            <a:ext cx="30970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7361325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0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90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" name="Picture 2" descr="Háskólinn í Reykjavík">
            <a:hlinkClick r:id="rId3" tooltip="Háskólinn í Reykjavík - forsíða"/>
            <a:extLst>
              <a:ext uri="{FF2B5EF4-FFF2-40B4-BE49-F238E27FC236}">
                <a16:creationId xmlns:a16="http://schemas.microsoft.com/office/drawing/2014/main" id="{5700E613-2BD1-4788-9832-523FE425BF9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282" y="214290"/>
            <a:ext cx="2381250" cy="714375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NITAKERFI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4471990" cy="4525963"/>
          </a:xfrm>
        </p:spPr>
        <p:txBody>
          <a:bodyPr/>
          <a:lstStyle/>
          <a:p>
            <a:r>
              <a:rPr lang="is-IS"/>
              <a:t>Getum líka reiknað stefnu línunnar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uðmundur Þór Valsson</a:t>
            </a:r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A32C6AE-17C7-409E-A9FE-C920BA265E2C}" type="slidenum">
              <a:rPr kumimoji="0" lang="is-I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5</a:t>
            </a:fld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4929190" y="2000240"/>
            <a:ext cx="4163257" cy="4143404"/>
            <a:chOff x="4500562" y="2000240"/>
            <a:chExt cx="4524232" cy="4369860"/>
          </a:xfrm>
        </p:grpSpPr>
        <p:sp>
          <p:nvSpPr>
            <p:cNvPr id="8" name="Text Box 30"/>
            <p:cNvSpPr txBox="1">
              <a:spLocks noChangeArrowheads="1"/>
            </p:cNvSpPr>
            <p:nvPr/>
          </p:nvSpPr>
          <p:spPr bwMode="auto">
            <a:xfrm>
              <a:off x="8149268" y="5390649"/>
              <a:ext cx="875526" cy="389518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ustur</a:t>
              </a:r>
            </a:p>
          </p:txBody>
        </p:sp>
        <p:grpSp>
          <p:nvGrpSpPr>
            <p:cNvPr id="9" name="Group 71"/>
            <p:cNvGrpSpPr/>
            <p:nvPr/>
          </p:nvGrpSpPr>
          <p:grpSpPr>
            <a:xfrm>
              <a:off x="4500562" y="2000240"/>
              <a:ext cx="4032251" cy="4369860"/>
              <a:chOff x="642910" y="2000240"/>
              <a:chExt cx="4032251" cy="4369860"/>
            </a:xfrm>
          </p:grpSpPr>
          <p:sp>
            <p:nvSpPr>
              <p:cNvPr id="10" name="Line 11"/>
              <p:cNvSpPr>
                <a:spLocks noChangeShapeType="1"/>
              </p:cNvSpPr>
              <p:nvPr/>
            </p:nvSpPr>
            <p:spPr bwMode="auto">
              <a:xfrm rot="5400000" flipV="1">
                <a:off x="2694755" y="3948924"/>
                <a:ext cx="0" cy="3960813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sp>
            <p:nvSpPr>
              <p:cNvPr id="11" name="Text Box 31"/>
              <p:cNvSpPr txBox="1">
                <a:spLocks noChangeArrowheads="1"/>
              </p:cNvSpPr>
              <p:nvPr/>
            </p:nvSpPr>
            <p:spPr bwMode="auto">
              <a:xfrm>
                <a:off x="1108702" y="2000240"/>
                <a:ext cx="934057" cy="389518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Norður</a:t>
                </a:r>
              </a:p>
            </p:txBody>
          </p:sp>
          <p:sp>
            <p:nvSpPr>
              <p:cNvPr id="12" name="Line 10"/>
              <p:cNvSpPr>
                <a:spLocks noChangeShapeType="1"/>
              </p:cNvSpPr>
              <p:nvPr/>
            </p:nvSpPr>
            <p:spPr bwMode="auto">
              <a:xfrm flipV="1">
                <a:off x="1000101" y="2214554"/>
                <a:ext cx="0" cy="3960812"/>
              </a:xfrm>
              <a:prstGeom prst="line">
                <a:avLst/>
              </a:prstGeom>
              <a:noFill/>
              <a:ln w="44450">
                <a:solidFill>
                  <a:schemeClr val="tx1"/>
                </a:solidFill>
                <a:round/>
                <a:headEnd/>
                <a:tailEnd type="stealth" w="lg" len="lg"/>
              </a:ln>
            </p:spPr>
            <p:txBody>
              <a:bodyPr/>
              <a:lstStyle/>
              <a:p>
                <a:pPr marL="0" marR="0" lvl="0" indent="0" algn="l" defTabSz="914400" rtl="0" eaLnBrk="1" fontAlgn="auto" latinLnBrk="0" hangingPunct="1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endPara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endParaRPr>
              </a:p>
            </p:txBody>
          </p:sp>
          <p:cxnSp>
            <p:nvCxnSpPr>
              <p:cNvPr id="13" name="Straight Connector 12"/>
              <p:cNvCxnSpPr/>
              <p:nvPr/>
            </p:nvCxnSpPr>
            <p:spPr>
              <a:xfrm>
                <a:off x="714348" y="5572140"/>
                <a:ext cx="35719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Connector 13"/>
              <p:cNvCxnSpPr/>
              <p:nvPr/>
            </p:nvCxnSpPr>
            <p:spPr>
              <a:xfrm>
                <a:off x="714348" y="5214950"/>
                <a:ext cx="35719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Connector 14"/>
              <p:cNvCxnSpPr/>
              <p:nvPr/>
            </p:nvCxnSpPr>
            <p:spPr>
              <a:xfrm>
                <a:off x="714348" y="4857760"/>
                <a:ext cx="35719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Connector 15"/>
              <p:cNvCxnSpPr/>
              <p:nvPr/>
            </p:nvCxnSpPr>
            <p:spPr>
              <a:xfrm>
                <a:off x="714348" y="4500570"/>
                <a:ext cx="35719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/>
              <p:cNvCxnSpPr/>
              <p:nvPr/>
            </p:nvCxnSpPr>
            <p:spPr>
              <a:xfrm>
                <a:off x="714348" y="4143380"/>
                <a:ext cx="35719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8" name="Straight Connector 17"/>
              <p:cNvCxnSpPr/>
              <p:nvPr/>
            </p:nvCxnSpPr>
            <p:spPr>
              <a:xfrm>
                <a:off x="714348" y="3786190"/>
                <a:ext cx="35719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9" name="Straight Connector 18"/>
              <p:cNvCxnSpPr/>
              <p:nvPr/>
            </p:nvCxnSpPr>
            <p:spPr>
              <a:xfrm>
                <a:off x="714348" y="3429000"/>
                <a:ext cx="35719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0" name="Straight Connector 19"/>
              <p:cNvCxnSpPr/>
              <p:nvPr/>
            </p:nvCxnSpPr>
            <p:spPr>
              <a:xfrm>
                <a:off x="714348" y="3071810"/>
                <a:ext cx="35719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1" name="Straight Connector 20"/>
              <p:cNvCxnSpPr/>
              <p:nvPr/>
            </p:nvCxnSpPr>
            <p:spPr>
              <a:xfrm>
                <a:off x="714348" y="2643182"/>
                <a:ext cx="3571900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Connector 21"/>
              <p:cNvCxnSpPr/>
              <p:nvPr/>
            </p:nvCxnSpPr>
            <p:spPr>
              <a:xfrm rot="5400000" flipH="1" flipV="1">
                <a:off x="-535817" y="4321975"/>
                <a:ext cx="3786214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Connector 22"/>
              <p:cNvCxnSpPr/>
              <p:nvPr/>
            </p:nvCxnSpPr>
            <p:spPr>
              <a:xfrm rot="5400000" flipH="1" flipV="1">
                <a:off x="-178627" y="4321975"/>
                <a:ext cx="3786214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4" name="Straight Connector 23"/>
              <p:cNvCxnSpPr/>
              <p:nvPr/>
            </p:nvCxnSpPr>
            <p:spPr>
              <a:xfrm rot="5400000" flipH="1" flipV="1">
                <a:off x="178563" y="4321975"/>
                <a:ext cx="3786214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5" name="Straight Connector 24"/>
              <p:cNvCxnSpPr/>
              <p:nvPr/>
            </p:nvCxnSpPr>
            <p:spPr>
              <a:xfrm rot="5400000" flipH="1" flipV="1">
                <a:off x="535753" y="4321975"/>
                <a:ext cx="3786214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6" name="Straight Connector 25"/>
              <p:cNvCxnSpPr/>
              <p:nvPr/>
            </p:nvCxnSpPr>
            <p:spPr>
              <a:xfrm rot="5400000" flipH="1" flipV="1">
                <a:off x="892943" y="4321975"/>
                <a:ext cx="3786214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/>
              <p:cNvCxnSpPr/>
              <p:nvPr/>
            </p:nvCxnSpPr>
            <p:spPr>
              <a:xfrm rot="5400000" flipH="1" flipV="1">
                <a:off x="1250133" y="4321975"/>
                <a:ext cx="3786214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8" name="Straight Connector 27"/>
              <p:cNvCxnSpPr/>
              <p:nvPr/>
            </p:nvCxnSpPr>
            <p:spPr>
              <a:xfrm rot="5400000" flipH="1" flipV="1">
                <a:off x="1607323" y="4321975"/>
                <a:ext cx="3786214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9" name="Straight Connector 28"/>
              <p:cNvCxnSpPr/>
              <p:nvPr/>
            </p:nvCxnSpPr>
            <p:spPr>
              <a:xfrm rot="5400000" flipH="1" flipV="1">
                <a:off x="1964513" y="4321975"/>
                <a:ext cx="3786214" cy="0"/>
              </a:xfrm>
              <a:prstGeom prst="line">
                <a:avLst/>
              </a:prstGeom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0" name="Text Box 31"/>
              <p:cNvSpPr txBox="1">
                <a:spLocks noChangeArrowheads="1"/>
              </p:cNvSpPr>
              <p:nvPr/>
            </p:nvSpPr>
            <p:spPr bwMode="auto">
              <a:xfrm>
                <a:off x="1142976" y="6000768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1</a:t>
                </a:r>
              </a:p>
            </p:txBody>
          </p:sp>
          <p:sp>
            <p:nvSpPr>
              <p:cNvPr id="31" name="Text Box 31"/>
              <p:cNvSpPr txBox="1">
                <a:spLocks noChangeArrowheads="1"/>
              </p:cNvSpPr>
              <p:nvPr/>
            </p:nvSpPr>
            <p:spPr bwMode="auto">
              <a:xfrm>
                <a:off x="1500166" y="6000768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2</a:t>
                </a:r>
              </a:p>
            </p:txBody>
          </p:sp>
          <p:sp>
            <p:nvSpPr>
              <p:cNvPr id="32" name="Text Box 31"/>
              <p:cNvSpPr txBox="1">
                <a:spLocks noChangeArrowheads="1"/>
              </p:cNvSpPr>
              <p:nvPr/>
            </p:nvSpPr>
            <p:spPr bwMode="auto">
              <a:xfrm>
                <a:off x="1857356" y="6000768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3</a:t>
                </a:r>
              </a:p>
            </p:txBody>
          </p:sp>
          <p:sp>
            <p:nvSpPr>
              <p:cNvPr id="33" name="Text Box 31"/>
              <p:cNvSpPr txBox="1">
                <a:spLocks noChangeArrowheads="1"/>
              </p:cNvSpPr>
              <p:nvPr/>
            </p:nvSpPr>
            <p:spPr bwMode="auto">
              <a:xfrm>
                <a:off x="2214546" y="6000768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4</a:t>
                </a:r>
              </a:p>
            </p:txBody>
          </p:sp>
          <p:sp>
            <p:nvSpPr>
              <p:cNvPr id="34" name="Text Box 31"/>
              <p:cNvSpPr txBox="1">
                <a:spLocks noChangeArrowheads="1"/>
              </p:cNvSpPr>
              <p:nvPr/>
            </p:nvSpPr>
            <p:spPr bwMode="auto">
              <a:xfrm>
                <a:off x="2571736" y="6000768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5</a:t>
                </a:r>
              </a:p>
            </p:txBody>
          </p:sp>
          <p:sp>
            <p:nvSpPr>
              <p:cNvPr id="35" name="Text Box 31"/>
              <p:cNvSpPr txBox="1">
                <a:spLocks noChangeArrowheads="1"/>
              </p:cNvSpPr>
              <p:nvPr/>
            </p:nvSpPr>
            <p:spPr bwMode="auto">
              <a:xfrm>
                <a:off x="2928926" y="6000768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6</a:t>
                </a:r>
              </a:p>
            </p:txBody>
          </p:sp>
          <p:sp>
            <p:nvSpPr>
              <p:cNvPr id="36" name="Text Box 31"/>
              <p:cNvSpPr txBox="1">
                <a:spLocks noChangeArrowheads="1"/>
              </p:cNvSpPr>
              <p:nvPr/>
            </p:nvSpPr>
            <p:spPr bwMode="auto">
              <a:xfrm>
                <a:off x="3286116" y="6000768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7</a:t>
                </a:r>
              </a:p>
            </p:txBody>
          </p:sp>
          <p:sp>
            <p:nvSpPr>
              <p:cNvPr id="37" name="Text Box 31"/>
              <p:cNvSpPr txBox="1">
                <a:spLocks noChangeArrowheads="1"/>
              </p:cNvSpPr>
              <p:nvPr/>
            </p:nvSpPr>
            <p:spPr bwMode="auto">
              <a:xfrm>
                <a:off x="3643306" y="6000768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8</a:t>
                </a:r>
              </a:p>
            </p:txBody>
          </p:sp>
          <p:sp>
            <p:nvSpPr>
              <p:cNvPr id="38" name="Text Box 31"/>
              <p:cNvSpPr txBox="1">
                <a:spLocks noChangeArrowheads="1"/>
              </p:cNvSpPr>
              <p:nvPr/>
            </p:nvSpPr>
            <p:spPr bwMode="auto">
              <a:xfrm>
                <a:off x="642910" y="5500702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1</a:t>
                </a:r>
              </a:p>
            </p:txBody>
          </p:sp>
          <p:sp>
            <p:nvSpPr>
              <p:cNvPr id="39" name="Text Box 31"/>
              <p:cNvSpPr txBox="1">
                <a:spLocks noChangeArrowheads="1"/>
              </p:cNvSpPr>
              <p:nvPr/>
            </p:nvSpPr>
            <p:spPr bwMode="auto">
              <a:xfrm>
                <a:off x="642910" y="5143512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2</a:t>
                </a:r>
              </a:p>
            </p:txBody>
          </p:sp>
          <p:sp>
            <p:nvSpPr>
              <p:cNvPr id="40" name="Text Box 31"/>
              <p:cNvSpPr txBox="1">
                <a:spLocks noChangeArrowheads="1"/>
              </p:cNvSpPr>
              <p:nvPr/>
            </p:nvSpPr>
            <p:spPr bwMode="auto">
              <a:xfrm>
                <a:off x="642910" y="4786322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3</a:t>
                </a:r>
              </a:p>
            </p:txBody>
          </p:sp>
          <p:sp>
            <p:nvSpPr>
              <p:cNvPr id="41" name="Text Box 31"/>
              <p:cNvSpPr txBox="1">
                <a:spLocks noChangeArrowheads="1"/>
              </p:cNvSpPr>
              <p:nvPr/>
            </p:nvSpPr>
            <p:spPr bwMode="auto">
              <a:xfrm>
                <a:off x="642910" y="4429132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4</a:t>
                </a:r>
              </a:p>
            </p:txBody>
          </p:sp>
          <p:sp>
            <p:nvSpPr>
              <p:cNvPr id="42" name="Text Box 31"/>
              <p:cNvSpPr txBox="1">
                <a:spLocks noChangeArrowheads="1"/>
              </p:cNvSpPr>
              <p:nvPr/>
            </p:nvSpPr>
            <p:spPr bwMode="auto">
              <a:xfrm>
                <a:off x="642910" y="4071942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5</a:t>
                </a:r>
              </a:p>
            </p:txBody>
          </p:sp>
          <p:sp>
            <p:nvSpPr>
              <p:cNvPr id="43" name="Text Box 31"/>
              <p:cNvSpPr txBox="1">
                <a:spLocks noChangeArrowheads="1"/>
              </p:cNvSpPr>
              <p:nvPr/>
            </p:nvSpPr>
            <p:spPr bwMode="auto">
              <a:xfrm>
                <a:off x="642910" y="3714752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6</a:t>
                </a:r>
              </a:p>
            </p:txBody>
          </p:sp>
          <p:sp>
            <p:nvSpPr>
              <p:cNvPr id="44" name="Text Box 31"/>
              <p:cNvSpPr txBox="1">
                <a:spLocks noChangeArrowheads="1"/>
              </p:cNvSpPr>
              <p:nvPr/>
            </p:nvSpPr>
            <p:spPr bwMode="auto">
              <a:xfrm>
                <a:off x="642910" y="3357562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7</a:t>
                </a:r>
              </a:p>
            </p:txBody>
          </p:sp>
          <p:sp>
            <p:nvSpPr>
              <p:cNvPr id="45" name="Text Box 31"/>
              <p:cNvSpPr txBox="1">
                <a:spLocks noChangeArrowheads="1"/>
              </p:cNvSpPr>
              <p:nvPr/>
            </p:nvSpPr>
            <p:spPr bwMode="auto">
              <a:xfrm>
                <a:off x="642910" y="3000372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8</a:t>
                </a:r>
              </a:p>
            </p:txBody>
          </p:sp>
          <p:sp>
            <p:nvSpPr>
              <p:cNvPr id="46" name="Text Box 31"/>
              <p:cNvSpPr txBox="1">
                <a:spLocks noChangeArrowheads="1"/>
              </p:cNvSpPr>
              <p:nvPr/>
            </p:nvSpPr>
            <p:spPr bwMode="auto">
              <a:xfrm>
                <a:off x="642910" y="2571744"/>
                <a:ext cx="301686" cy="369332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9</a:t>
                </a:r>
              </a:p>
            </p:txBody>
          </p:sp>
        </p:grpSp>
      </p:grpSp>
      <p:cxnSp>
        <p:nvCxnSpPr>
          <p:cNvPr id="48" name="Straight Arrow Connector 47"/>
          <p:cNvCxnSpPr/>
          <p:nvPr/>
        </p:nvCxnSpPr>
        <p:spPr>
          <a:xfrm flipV="1">
            <a:off x="5572132" y="4000504"/>
            <a:ext cx="1357322" cy="714380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/>
          <p:cNvCxnSpPr/>
          <p:nvPr/>
        </p:nvCxnSpPr>
        <p:spPr>
          <a:xfrm>
            <a:off x="5572132" y="4714884"/>
            <a:ext cx="1357322" cy="158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 rot="5400000" flipH="1" flipV="1">
            <a:off x="6572264" y="4357694"/>
            <a:ext cx="714380" cy="1588"/>
          </a:xfrm>
          <a:prstGeom prst="straightConnector1">
            <a:avLst/>
          </a:prstGeom>
          <a:ln w="1905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Text Box 31"/>
          <p:cNvSpPr txBox="1">
            <a:spLocks noChangeArrowheads="1"/>
          </p:cNvSpPr>
          <p:nvPr/>
        </p:nvSpPr>
        <p:spPr bwMode="auto">
          <a:xfrm>
            <a:off x="6143636" y="4643446"/>
            <a:ext cx="29527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</a:p>
        </p:txBody>
      </p:sp>
      <p:sp>
        <p:nvSpPr>
          <p:cNvPr id="59" name="Text Box 31"/>
          <p:cNvSpPr txBox="1">
            <a:spLocks noChangeArrowheads="1"/>
          </p:cNvSpPr>
          <p:nvPr/>
        </p:nvSpPr>
        <p:spPr bwMode="auto">
          <a:xfrm>
            <a:off x="6929454" y="4143380"/>
            <a:ext cx="30649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</a:p>
        </p:txBody>
      </p:sp>
      <p:sp>
        <p:nvSpPr>
          <p:cNvPr id="60" name="Text Box 31"/>
          <p:cNvSpPr txBox="1">
            <a:spLocks noChangeArrowheads="1"/>
          </p:cNvSpPr>
          <p:nvPr/>
        </p:nvSpPr>
        <p:spPr bwMode="auto">
          <a:xfrm>
            <a:off x="6000760" y="4000504"/>
            <a:ext cx="28245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c</a:t>
            </a:r>
          </a:p>
        </p:txBody>
      </p:sp>
      <p:sp>
        <p:nvSpPr>
          <p:cNvPr id="61" name="Text Box 31"/>
          <p:cNvSpPr txBox="1">
            <a:spLocks noChangeArrowheads="1"/>
          </p:cNvSpPr>
          <p:nvPr/>
        </p:nvSpPr>
        <p:spPr bwMode="auto">
          <a:xfrm>
            <a:off x="5286380" y="4572008"/>
            <a:ext cx="31771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A</a:t>
            </a:r>
          </a:p>
        </p:txBody>
      </p:sp>
      <p:sp>
        <p:nvSpPr>
          <p:cNvPr id="62" name="Text Box 31"/>
          <p:cNvSpPr txBox="1">
            <a:spLocks noChangeArrowheads="1"/>
          </p:cNvSpPr>
          <p:nvPr/>
        </p:nvSpPr>
        <p:spPr bwMode="auto">
          <a:xfrm>
            <a:off x="6929454" y="3714752"/>
            <a:ext cx="30970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B</a:t>
            </a:r>
          </a:p>
        </p:txBody>
      </p:sp>
      <p:graphicFrame>
        <p:nvGraphicFramePr>
          <p:cNvPr id="47" name="Object 7"/>
          <p:cNvGraphicFramePr>
            <a:graphicFrameLocks noChangeAspect="1"/>
          </p:cNvGraphicFramePr>
          <p:nvPr/>
        </p:nvGraphicFramePr>
        <p:xfrm>
          <a:off x="838200" y="2903538"/>
          <a:ext cx="3263900" cy="1938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74640" imgH="939600" progId="Equation.DSMT4">
                  <p:embed/>
                </p:oleObj>
              </mc:Choice>
              <mc:Fallback>
                <p:oleObj name="Equation" r:id="rId5" imgW="1574640" imgH="939600" progId="Equation.DSMT4">
                  <p:embed/>
                  <p:pic>
                    <p:nvPicPr>
                      <p:cNvPr id="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903538"/>
                        <a:ext cx="3263900" cy="1938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" name="Arc 56"/>
          <p:cNvSpPr/>
          <p:nvPr/>
        </p:nvSpPr>
        <p:spPr>
          <a:xfrm>
            <a:off x="5143504" y="4000504"/>
            <a:ext cx="914400" cy="914400"/>
          </a:xfrm>
          <a:prstGeom prst="arc">
            <a:avLst/>
          </a:prstGeom>
          <a:ln w="190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is-I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63" name="Text Box 31"/>
          <p:cNvSpPr txBox="1">
            <a:spLocks noChangeArrowheads="1"/>
          </p:cNvSpPr>
          <p:nvPr/>
        </p:nvSpPr>
        <p:spPr bwMode="auto">
          <a:xfrm>
            <a:off x="5572132" y="4071942"/>
            <a:ext cx="395566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marL="0" marR="0" lvl="0" indent="0" algn="l" defTabSz="914400" rtl="0" eaLnBrk="0" fontAlgn="auto" latinLnBrk="0" hangingPunct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24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Symbol" pitchFamily="18" charset="2"/>
                <a:ea typeface="+mn-ea"/>
                <a:cs typeface="+mn-cs"/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603714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" name="Picture 2" descr="Háskólinn í Reykjavík">
            <a:hlinkClick r:id="rId3" tooltip="Háskólinn í Reykjavík - forsíða"/>
            <a:extLst>
              <a:ext uri="{FF2B5EF4-FFF2-40B4-BE49-F238E27FC236}">
                <a16:creationId xmlns:a16="http://schemas.microsoft.com/office/drawing/2014/main" id="{CD1A5CEB-216F-4823-8929-4C256AFF372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282" y="214290"/>
            <a:ext cx="2381250" cy="714375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NITAKERF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uðmundur Þór Valsson</a:t>
            </a:r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A32C6AE-17C7-409E-A9FE-C920BA265E2C}" type="slidenum">
              <a:rPr kumimoji="0" lang="is-I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41" name="Rectangle 7"/>
          <p:cNvSpPr>
            <a:spLocks noChangeArrowheads="1"/>
          </p:cNvSpPr>
          <p:nvPr/>
        </p:nvSpPr>
        <p:spPr bwMode="auto">
          <a:xfrm>
            <a:off x="4953000" y="5105400"/>
            <a:ext cx="4038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79413" marR="0" lvl="0" indent="-379413" algn="l" defTabSz="914400" rtl="0" eaLnBrk="1" fontAlgn="auto" latinLnBrk="0" hangingPunct="1">
              <a:lnSpc>
                <a:spcPct val="90000"/>
              </a:lnSpc>
              <a:spcBef>
                <a:spcPct val="20000"/>
              </a:spcBef>
              <a:spcAft>
                <a:spcPts val="0"/>
              </a:spcAft>
              <a:buClr>
                <a:srgbClr val="FFC702"/>
              </a:buClr>
              <a:buSzPct val="90000"/>
              <a:buFont typeface="Webdings" pitchFamily="18" charset="2"/>
              <a:buChar char="ü"/>
              <a:tabLst>
                <a:tab pos="4092575" algn="l"/>
              </a:tabLst>
              <a:defRPr/>
            </a:pPr>
            <a:endParaRPr kumimoji="0" lang="en-GB" sz="1600" b="0" i="0" u="none" strike="noStrike" kern="1200" cap="none" spc="0" normalizeH="0" baseline="0" noProof="0">
              <a:ln>
                <a:noFill/>
              </a:ln>
              <a:solidFill>
                <a:srgbClr val="080197"/>
              </a:solidFill>
              <a:effectLst/>
              <a:uLnTx/>
              <a:uFillTx/>
              <a:latin typeface="Arial" pitchFamily="34" charset="0"/>
              <a:ea typeface="+mn-ea"/>
              <a:cs typeface="+mn-cs"/>
            </a:endParaRPr>
          </a:p>
        </p:txBody>
      </p:sp>
      <p:graphicFrame>
        <p:nvGraphicFramePr>
          <p:cNvPr id="45" name="Object 12"/>
          <p:cNvGraphicFramePr>
            <a:graphicFrameLocks noChangeAspect="1"/>
          </p:cNvGraphicFramePr>
          <p:nvPr/>
        </p:nvGraphicFramePr>
        <p:xfrm>
          <a:off x="1285852" y="4143380"/>
          <a:ext cx="3794125" cy="538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082600" imgH="291960" progId="Equation.3">
                  <p:embed/>
                </p:oleObj>
              </mc:Choice>
              <mc:Fallback>
                <p:oleObj name="Equation" r:id="rId5" imgW="2082600" imgH="291960" progId="Equation.3">
                  <p:embed/>
                  <p:pic>
                    <p:nvPicPr>
                      <p:cNvPr id="45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5852" y="4143380"/>
                        <a:ext cx="3794125" cy="538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14"/>
          <p:cNvGraphicFramePr>
            <a:graphicFrameLocks noChangeAspect="1"/>
          </p:cNvGraphicFramePr>
          <p:nvPr/>
        </p:nvGraphicFramePr>
        <p:xfrm>
          <a:off x="1174750" y="5214938"/>
          <a:ext cx="25558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473120" imgH="457200" progId="Equation.3">
                  <p:embed/>
                </p:oleObj>
              </mc:Choice>
              <mc:Fallback>
                <p:oleObj name="Equation" r:id="rId7" imgW="1473120" imgH="457200" progId="Equation.3">
                  <p:embed/>
                  <p:pic>
                    <p:nvPicPr>
                      <p:cNvPr id="4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5214938"/>
                        <a:ext cx="2555875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7972452" cy="4525963"/>
          </a:xfrm>
        </p:spPr>
        <p:txBody>
          <a:bodyPr/>
          <a:lstStyle/>
          <a:p>
            <a:r>
              <a:rPr lang="is-IS"/>
              <a:t>Pólhnit og </a:t>
            </a:r>
            <a:r>
              <a:rPr lang="is-IS" err="1"/>
              <a:t>kartesísk</a:t>
            </a:r>
            <a:r>
              <a:rPr lang="is-IS"/>
              <a:t> hnit</a:t>
            </a:r>
          </a:p>
          <a:p>
            <a:pPr lvl="1"/>
            <a:r>
              <a:rPr lang="is-IS"/>
              <a:t>Pólhnit eru gefin sem lengd og stefna frá einhverjum punkti</a:t>
            </a:r>
          </a:p>
          <a:p>
            <a:pPr lvl="1"/>
            <a:r>
              <a:rPr lang="is-IS" err="1"/>
              <a:t>Kartesísk</a:t>
            </a:r>
            <a:r>
              <a:rPr lang="is-IS"/>
              <a:t> hnit sem E og N (austur og norður)</a:t>
            </a:r>
          </a:p>
          <a:p>
            <a:pPr lvl="1"/>
            <a:r>
              <a:rPr lang="is-IS"/>
              <a:t>Fjarlægð á milli tveggja </a:t>
            </a:r>
            <a:r>
              <a:rPr lang="is-IS" err="1"/>
              <a:t>kartesískra</a:t>
            </a:r>
            <a:r>
              <a:rPr lang="is-IS"/>
              <a:t> punkta</a:t>
            </a:r>
          </a:p>
          <a:p>
            <a:pPr lvl="1"/>
            <a:endParaRPr lang="is-IS"/>
          </a:p>
          <a:p>
            <a:pPr lvl="1"/>
            <a:r>
              <a:rPr lang="is-IS" err="1"/>
              <a:t>Kartesísk</a:t>
            </a:r>
            <a:r>
              <a:rPr lang="is-IS"/>
              <a:t> hnit reiknuð frá pólhnitum</a:t>
            </a:r>
          </a:p>
        </p:txBody>
      </p:sp>
      <p:grpSp>
        <p:nvGrpSpPr>
          <p:cNvPr id="32" name="Group 31"/>
          <p:cNvGrpSpPr/>
          <p:nvPr/>
        </p:nvGrpSpPr>
        <p:grpSpPr>
          <a:xfrm>
            <a:off x="6500826" y="4357694"/>
            <a:ext cx="2428860" cy="1857388"/>
            <a:chOff x="6215074" y="357166"/>
            <a:chExt cx="2428860" cy="1857388"/>
          </a:xfrm>
        </p:grpSpPr>
        <p:cxnSp>
          <p:nvCxnSpPr>
            <p:cNvPr id="50" name="Straight Arrow Connector 49"/>
            <p:cNvCxnSpPr/>
            <p:nvPr/>
          </p:nvCxnSpPr>
          <p:spPr>
            <a:xfrm>
              <a:off x="6215074" y="2070884"/>
              <a:ext cx="200026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/>
            <p:cNvCxnSpPr/>
            <p:nvPr/>
          </p:nvCxnSpPr>
          <p:spPr>
            <a:xfrm rot="5400000" flipH="1" flipV="1">
              <a:off x="5536413" y="1392223"/>
              <a:ext cx="1643074" cy="1588"/>
            </a:xfrm>
            <a:prstGeom prst="straightConnector1">
              <a:avLst/>
            </a:prstGeom>
            <a:ln w="1905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3" name="Rectangle 52"/>
            <p:cNvSpPr/>
            <p:nvPr/>
          </p:nvSpPr>
          <p:spPr>
            <a:xfrm>
              <a:off x="6357950" y="1642256"/>
              <a:ext cx="571504" cy="428628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54" name="Rectangle 53"/>
            <p:cNvSpPr/>
            <p:nvPr/>
          </p:nvSpPr>
          <p:spPr>
            <a:xfrm>
              <a:off x="6357950" y="1071546"/>
              <a:ext cx="928694" cy="1000926"/>
            </a:xfrm>
            <a:prstGeom prst="rect">
              <a:avLst/>
            </a:prstGeom>
            <a:noFill/>
            <a:ln w="12700">
              <a:solidFill>
                <a:schemeClr val="tx1"/>
              </a:solidFill>
              <a:prstDash val="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cxnSp>
          <p:nvCxnSpPr>
            <p:cNvPr id="56" name="Straight Connector 55"/>
            <p:cNvCxnSpPr/>
            <p:nvPr/>
          </p:nvCxnSpPr>
          <p:spPr>
            <a:xfrm rot="5400000" flipH="1" flipV="1">
              <a:off x="6822297" y="1177909"/>
              <a:ext cx="571504" cy="35719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59" name="TextBox 58"/>
            <p:cNvSpPr txBox="1"/>
            <p:nvPr/>
          </p:nvSpPr>
          <p:spPr>
            <a:xfrm>
              <a:off x="7286644" y="785794"/>
              <a:ext cx="2857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B</a:t>
              </a:r>
            </a:p>
          </p:txBody>
        </p:sp>
        <p:sp>
          <p:nvSpPr>
            <p:cNvPr id="61" name="TextBox 60"/>
            <p:cNvSpPr txBox="1"/>
            <p:nvPr/>
          </p:nvSpPr>
          <p:spPr>
            <a:xfrm>
              <a:off x="6643702" y="1285860"/>
              <a:ext cx="28575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6929454" y="1071546"/>
              <a:ext cx="50006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L</a:t>
              </a:r>
              <a:r>
                <a:rPr kumimoji="0" lang="is-IS" sz="1200" b="0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B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6500826" y="785794"/>
              <a:ext cx="500066" cy="2865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200" b="0" i="0" u="none" strike="noStrike" kern="1200" cap="none" spc="0" normalizeH="0" baseline="0" noProof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</a:t>
              </a:r>
              <a:r>
                <a:rPr kumimoji="0" lang="is-IS" sz="1200" b="0" i="0" u="none" strike="noStrike" kern="1200" cap="none" spc="0" normalizeH="0" baseline="-25000" noProof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B</a:t>
              </a:r>
              <a:endParaRPr kumimoji="0" lang="is-IS" sz="12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0" name="TextBox 19"/>
            <p:cNvSpPr txBox="1"/>
            <p:nvPr/>
          </p:nvSpPr>
          <p:spPr>
            <a:xfrm>
              <a:off x="7358082" y="1500174"/>
              <a:ext cx="50006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E</a:t>
              </a:r>
              <a:r>
                <a:rPr kumimoji="0" lang="is-IS" sz="1200" b="0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B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6429388" y="1357298"/>
              <a:ext cx="500066" cy="2865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2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</a:t>
              </a:r>
              <a:r>
                <a:rPr kumimoji="0" lang="is-IS" sz="1200" b="0" i="0" u="none" strike="noStrike" kern="1200" cap="none" spc="0" normalizeH="0" baseline="-2500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6929454" y="1714488"/>
              <a:ext cx="500066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200" b="0" i="0" u="none" strike="noStrike" kern="1200" cap="none" spc="0" normalizeH="0" baseline="0" noProof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E</a:t>
              </a:r>
              <a:r>
                <a:rPr kumimoji="0" lang="is-IS" sz="1200" b="0" i="0" u="none" strike="noStrike" kern="1200" cap="none" spc="0" normalizeH="0" baseline="-25000" noProof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</a:t>
              </a:r>
              <a:endParaRPr kumimoji="0" lang="is-IS" sz="12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7572396" y="1714488"/>
              <a:ext cx="1071538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ustur</a:t>
              </a:r>
            </a:p>
          </p:txBody>
        </p:sp>
        <p:sp>
          <p:nvSpPr>
            <p:cNvPr id="24" name="TextBox 23"/>
            <p:cNvSpPr txBox="1"/>
            <p:nvPr/>
          </p:nvSpPr>
          <p:spPr>
            <a:xfrm>
              <a:off x="6357950" y="357166"/>
              <a:ext cx="107157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orður</a:t>
              </a:r>
            </a:p>
          </p:txBody>
        </p:sp>
        <p:cxnSp>
          <p:nvCxnSpPr>
            <p:cNvPr id="26" name="Straight Connector 25"/>
            <p:cNvCxnSpPr/>
            <p:nvPr/>
          </p:nvCxnSpPr>
          <p:spPr>
            <a:xfrm rot="5400000" flipH="1" flipV="1">
              <a:off x="6643702" y="1357298"/>
              <a:ext cx="571504" cy="0"/>
            </a:xfrm>
            <a:prstGeom prst="line">
              <a:avLst/>
            </a:prstGeom>
            <a:ln w="12700">
              <a:solidFill>
                <a:schemeClr val="tx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Arc 27"/>
            <p:cNvSpPr/>
            <p:nvPr/>
          </p:nvSpPr>
          <p:spPr>
            <a:xfrm>
              <a:off x="6786578" y="1357298"/>
              <a:ext cx="271458" cy="214314"/>
            </a:xfrm>
            <a:prstGeom prst="arc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6929454" y="1428736"/>
              <a:ext cx="500066" cy="28652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200" b="0" i="0" u="none" strike="noStrike" kern="1200" cap="none" spc="0" normalizeH="0" baseline="0" noProof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Symbol" pitchFamily="18" charset="2"/>
                  <a:ea typeface="+mn-ea"/>
                  <a:cs typeface="+mn-cs"/>
                </a:rPr>
                <a:t>a</a:t>
              </a:r>
              <a:r>
                <a:rPr kumimoji="0" lang="is-IS" sz="1200" b="0" i="0" u="none" strike="noStrike" kern="1200" cap="none" spc="0" normalizeH="0" baseline="-25000" noProof="0" err="1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B</a:t>
              </a:r>
              <a:endParaRPr kumimoji="0" lang="is-IS" sz="1200" b="0" i="0" u="none" strike="noStrike" kern="1200" cap="none" spc="0" normalizeH="0" baseline="-2500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83203398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" name="Picture 2" descr="Háskólinn í Reykjavík">
            <a:hlinkClick r:id="rId3" tooltip="Háskólinn í Reykjavík - forsíða"/>
            <a:extLst>
              <a:ext uri="{FF2B5EF4-FFF2-40B4-BE49-F238E27FC236}">
                <a16:creationId xmlns:a16="http://schemas.microsoft.com/office/drawing/2014/main" id="{196F7438-BAB9-0351-9230-07F0D9BD67C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14282" y="214290"/>
            <a:ext cx="2381250" cy="714375"/>
          </a:xfrm>
          <a:prstGeom prst="rect">
            <a:avLst/>
          </a:prstGeom>
          <a:noFill/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HNITAKERFI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Guðmundur Þór Valsson</a:t>
            </a:r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is-I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LANDMÆLINGAR BT LAM1012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BA32C6AE-17C7-409E-A9FE-C920BA265E2C}" type="slidenum">
              <a:rPr kumimoji="0" lang="is-I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pPr marL="0" marR="0" lvl="0" indent="0" algn="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7</a:t>
            </a:fld>
            <a:endParaRPr kumimoji="0" lang="is-I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Calibri"/>
              <a:ea typeface="+mn-ea"/>
              <a:cs typeface="+mn-cs"/>
            </a:endParaRPr>
          </a:p>
        </p:txBody>
      </p:sp>
      <p:grpSp>
        <p:nvGrpSpPr>
          <p:cNvPr id="3" name="Group 17"/>
          <p:cNvGrpSpPr/>
          <p:nvPr/>
        </p:nvGrpSpPr>
        <p:grpSpPr>
          <a:xfrm>
            <a:off x="642910" y="2143116"/>
            <a:ext cx="4020380" cy="4032250"/>
            <a:chOff x="4286248" y="1841505"/>
            <a:chExt cx="4020380" cy="4032250"/>
          </a:xfrm>
        </p:grpSpPr>
        <p:sp>
          <p:nvSpPr>
            <p:cNvPr id="7" name="Oval 7"/>
            <p:cNvSpPr>
              <a:spLocks noChangeAspect="1" noChangeArrowheads="1"/>
            </p:cNvSpPr>
            <p:nvPr/>
          </p:nvSpPr>
          <p:spPr bwMode="auto">
            <a:xfrm>
              <a:off x="6121398" y="3749680"/>
              <a:ext cx="217488" cy="214313"/>
            </a:xfrm>
            <a:prstGeom prst="ellipse">
              <a:avLst/>
            </a:prstGeom>
            <a:solidFill>
              <a:schemeClr val="tx1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8" name="Text Box 9"/>
            <p:cNvSpPr txBox="1">
              <a:spLocks noChangeAspect="1" noChangeArrowheads="1"/>
            </p:cNvSpPr>
            <p:nvPr/>
          </p:nvSpPr>
          <p:spPr bwMode="auto">
            <a:xfrm>
              <a:off x="5870573" y="3354393"/>
              <a:ext cx="385763" cy="457200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Arial" pitchFamily="34" charset="0"/>
                  <a:ea typeface="+mn-ea"/>
                  <a:cs typeface="+mn-cs"/>
                </a:rPr>
                <a:t>A</a:t>
              </a:r>
            </a:p>
          </p:txBody>
        </p:sp>
        <p:sp>
          <p:nvSpPr>
            <p:cNvPr id="9" name="Line 11"/>
            <p:cNvSpPr>
              <a:spLocks noChangeShapeType="1"/>
            </p:cNvSpPr>
            <p:nvPr/>
          </p:nvSpPr>
          <p:spPr bwMode="auto">
            <a:xfrm rot="5400000" flipV="1">
              <a:off x="6266655" y="1877223"/>
              <a:ext cx="0" cy="3960813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  <p:sp>
          <p:nvSpPr>
            <p:cNvPr id="10" name="Text Box 30"/>
            <p:cNvSpPr txBox="1">
              <a:spLocks noChangeArrowheads="1"/>
            </p:cNvSpPr>
            <p:nvPr/>
          </p:nvSpPr>
          <p:spPr bwMode="auto">
            <a:xfrm>
              <a:off x="7500958" y="3913207"/>
              <a:ext cx="805670" cy="36933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Austur</a:t>
              </a:r>
            </a:p>
          </p:txBody>
        </p:sp>
        <p:sp>
          <p:nvSpPr>
            <p:cNvPr id="11" name="Text Box 31"/>
            <p:cNvSpPr txBox="1">
              <a:spLocks noChangeArrowheads="1"/>
            </p:cNvSpPr>
            <p:nvPr/>
          </p:nvSpPr>
          <p:spPr bwMode="auto">
            <a:xfrm>
              <a:off x="6357950" y="1841505"/>
              <a:ext cx="859531" cy="369332"/>
            </a:xfrm>
            <a:prstGeom prst="rect">
              <a:avLst/>
            </a:prstGeom>
            <a:noFill/>
            <a:ln w="9525" algn="ctr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 marL="0" marR="0" lvl="0" indent="0" algn="l" defTabSz="914400" rtl="0" eaLnBrk="0" fontAlgn="auto" latinLnBrk="0" hangingPunct="0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Norður</a:t>
              </a:r>
            </a:p>
          </p:txBody>
        </p:sp>
        <p:graphicFrame>
          <p:nvGraphicFramePr>
            <p:cNvPr id="12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7522428"/>
                </p:ext>
              </p:extLst>
            </p:nvPr>
          </p:nvGraphicFramePr>
          <p:xfrm>
            <a:off x="6878636" y="2273305"/>
            <a:ext cx="496887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164880" imgH="393480" progId="Equation.3">
                    <p:embed/>
                  </p:oleObj>
                </mc:Choice>
                <mc:Fallback>
                  <p:oleObj name="Equation" r:id="rId5" imgW="164880" imgH="393480" progId="Equation.3">
                    <p:embed/>
                    <p:pic>
                      <p:nvPicPr>
                        <p:cNvPr id="12" name="Object 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8636" y="2273305"/>
                          <a:ext cx="496887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1232691"/>
                </p:ext>
              </p:extLst>
            </p:nvPr>
          </p:nvGraphicFramePr>
          <p:xfrm>
            <a:off x="6878636" y="4289430"/>
            <a:ext cx="496887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64880" imgH="393480" progId="Equation.3">
                    <p:embed/>
                  </p:oleObj>
                </mc:Choice>
                <mc:Fallback>
                  <p:oleObj name="Equation" r:id="rId7" imgW="164880" imgH="393480" progId="Equation.3">
                    <p:embed/>
                    <p:pic>
                      <p:nvPicPr>
                        <p:cNvPr id="13" name="Object 3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8636" y="4289430"/>
                          <a:ext cx="496887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3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4768870"/>
                </p:ext>
              </p:extLst>
            </p:nvPr>
          </p:nvGraphicFramePr>
          <p:xfrm>
            <a:off x="4960936" y="4289430"/>
            <a:ext cx="458787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52280" imgH="393480" progId="Equation.3">
                    <p:embed/>
                  </p:oleObj>
                </mc:Choice>
                <mc:Fallback>
                  <p:oleObj name="Equation" r:id="rId9" imgW="152280" imgH="393480" progId="Equation.3">
                    <p:embed/>
                    <p:pic>
                      <p:nvPicPr>
                        <p:cNvPr id="14" name="Object 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0936" y="4289430"/>
                          <a:ext cx="458787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Object 3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9374631"/>
                </p:ext>
              </p:extLst>
            </p:nvPr>
          </p:nvGraphicFramePr>
          <p:xfrm>
            <a:off x="4933948" y="2273305"/>
            <a:ext cx="496888" cy="1184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1" imgW="164880" imgH="393480" progId="Equation.3">
                    <p:embed/>
                  </p:oleObj>
                </mc:Choice>
                <mc:Fallback>
                  <p:oleObj name="Equation" r:id="rId11" imgW="164880" imgH="393480" progId="Equation.3">
                    <p:embed/>
                    <p:pic>
                      <p:nvPicPr>
                        <p:cNvPr id="15" name="Object 3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33948" y="2273305"/>
                          <a:ext cx="496888" cy="1184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" name="Line 10"/>
            <p:cNvSpPr>
              <a:spLocks noChangeShapeType="1"/>
            </p:cNvSpPr>
            <p:nvPr/>
          </p:nvSpPr>
          <p:spPr bwMode="auto">
            <a:xfrm flipV="1">
              <a:off x="6230936" y="1912943"/>
              <a:ext cx="0" cy="3960812"/>
            </a:xfrm>
            <a:prstGeom prst="line">
              <a:avLst/>
            </a:prstGeom>
            <a:noFill/>
            <a:ln w="44450">
              <a:solidFill>
                <a:schemeClr val="tx1"/>
              </a:solidFill>
              <a:round/>
              <a:headEnd/>
              <a:tailEnd type="stealth" w="lg" len="lg"/>
            </a:ln>
          </p:spPr>
          <p:txBody>
            <a:bodyPr/>
            <a:lstStyle/>
            <a:p>
              <a:pPr marL="0" marR="0" lvl="0" indent="0" algn="l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is-I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endParaRPr>
            </a:p>
          </p:txBody>
        </p:sp>
      </p:grpSp>
      <p:sp>
        <p:nvSpPr>
          <p:cNvPr id="47" name="TextBox 46"/>
          <p:cNvSpPr txBox="1"/>
          <p:nvPr/>
        </p:nvSpPr>
        <p:spPr>
          <a:xfrm>
            <a:off x="785786" y="1428736"/>
            <a:ext cx="76438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kumimoji="0" lang="is-IS" sz="32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/>
                <a:ea typeface="+mn-ea"/>
                <a:cs typeface="+mn-cs"/>
              </a:rPr>
              <a:t>Útreikningur á stefnuhorni</a:t>
            </a:r>
          </a:p>
        </p:txBody>
      </p:sp>
      <p:grpSp>
        <p:nvGrpSpPr>
          <p:cNvPr id="16" name="Group 65"/>
          <p:cNvGrpSpPr/>
          <p:nvPr/>
        </p:nvGrpSpPr>
        <p:grpSpPr>
          <a:xfrm>
            <a:off x="4429124" y="1785926"/>
            <a:ext cx="4032250" cy="1622437"/>
            <a:chOff x="4429124" y="1928802"/>
            <a:chExt cx="4032250" cy="1622437"/>
          </a:xfrm>
        </p:grpSpPr>
        <p:grpSp>
          <p:nvGrpSpPr>
            <p:cNvPr id="18" name="Group 12"/>
            <p:cNvGrpSpPr>
              <a:grpSpLocks/>
            </p:cNvGrpSpPr>
            <p:nvPr/>
          </p:nvGrpSpPr>
          <p:grpSpPr bwMode="auto">
            <a:xfrm>
              <a:off x="4429124" y="2254252"/>
              <a:ext cx="4032250" cy="1296987"/>
              <a:chOff x="3016" y="923"/>
              <a:chExt cx="2540" cy="817"/>
            </a:xfrm>
          </p:grpSpPr>
          <p:grpSp>
            <p:nvGrpSpPr>
              <p:cNvPr id="19" name="Group 13"/>
              <p:cNvGrpSpPr>
                <a:grpSpLocks/>
              </p:cNvGrpSpPr>
              <p:nvPr/>
            </p:nvGrpSpPr>
            <p:grpSpPr bwMode="auto">
              <a:xfrm>
                <a:off x="3016" y="923"/>
                <a:ext cx="2540" cy="817"/>
                <a:chOff x="3016" y="1933"/>
                <a:chExt cx="2540" cy="817"/>
              </a:xfrm>
            </p:grpSpPr>
            <p:sp>
              <p:nvSpPr>
                <p:cNvPr id="57" name="Line 14"/>
                <p:cNvSpPr>
                  <a:spLocks noChangeShapeType="1"/>
                </p:cNvSpPr>
                <p:nvPr/>
              </p:nvSpPr>
              <p:spPr bwMode="auto">
                <a:xfrm>
                  <a:off x="3134" y="2341"/>
                  <a:ext cx="2422" cy="0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 type="stealth" w="lg" len="lg"/>
                </a:ln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58" name="Line 15"/>
                <p:cNvSpPr>
                  <a:spLocks noChangeShapeType="1"/>
                </p:cNvSpPr>
                <p:nvPr/>
              </p:nvSpPr>
              <p:spPr bwMode="auto">
                <a:xfrm>
                  <a:off x="3370" y="1933"/>
                  <a:ext cx="0" cy="771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cxnSp>
              <p:nvCxnSpPr>
                <p:cNvPr id="59" name="AutoShape 16"/>
                <p:cNvCxnSpPr>
                  <a:cxnSpLocks noChangeShapeType="1"/>
                </p:cNvCxnSpPr>
                <p:nvPr/>
              </p:nvCxnSpPr>
              <p:spPr bwMode="auto">
                <a:xfrm rot="-5400000">
                  <a:off x="2961" y="1988"/>
                  <a:ext cx="817" cy="708"/>
                </a:xfrm>
                <a:prstGeom prst="curvedConnector3">
                  <a:avLst>
                    <a:gd name="adj1" fmla="val 4994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cxnSp>
              <p:nvCxnSpPr>
                <p:cNvPr id="60" name="AutoShape 17"/>
                <p:cNvCxnSpPr>
                  <a:cxnSpLocks noChangeShapeType="1"/>
                </p:cNvCxnSpPr>
                <p:nvPr/>
              </p:nvCxnSpPr>
              <p:spPr bwMode="auto">
                <a:xfrm rot="-5400000">
                  <a:off x="3788" y="1988"/>
                  <a:ext cx="817" cy="708"/>
                </a:xfrm>
                <a:prstGeom prst="curvedConnector3">
                  <a:avLst>
                    <a:gd name="adj1" fmla="val 4994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sp>
              <p:nvSpPr>
                <p:cNvPr id="61" name="Line 18"/>
                <p:cNvSpPr>
                  <a:spLocks noChangeShapeType="1"/>
                </p:cNvSpPr>
                <p:nvPr/>
              </p:nvSpPr>
              <p:spPr bwMode="auto">
                <a:xfrm>
                  <a:off x="3784" y="1933"/>
                  <a:ext cx="0" cy="771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2" name="Line 19"/>
                <p:cNvSpPr>
                  <a:spLocks noChangeShapeType="1"/>
                </p:cNvSpPr>
                <p:nvPr/>
              </p:nvSpPr>
              <p:spPr bwMode="auto">
                <a:xfrm>
                  <a:off x="4197" y="1933"/>
                  <a:ext cx="0" cy="771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cxnSp>
              <p:nvCxnSpPr>
                <p:cNvPr id="63" name="AutoShape 20"/>
                <p:cNvCxnSpPr>
                  <a:cxnSpLocks noChangeShapeType="1"/>
                </p:cNvCxnSpPr>
                <p:nvPr/>
              </p:nvCxnSpPr>
              <p:spPr bwMode="auto">
                <a:xfrm rot="-5400000">
                  <a:off x="4615" y="1987"/>
                  <a:ext cx="817" cy="709"/>
                </a:xfrm>
                <a:prstGeom prst="curvedConnector3">
                  <a:avLst>
                    <a:gd name="adj1" fmla="val 49940"/>
                  </a:avLst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</p:cxnSp>
            <p:sp>
              <p:nvSpPr>
                <p:cNvPr id="64" name="Line 21"/>
                <p:cNvSpPr>
                  <a:spLocks noChangeShapeType="1"/>
                </p:cNvSpPr>
                <p:nvPr/>
              </p:nvSpPr>
              <p:spPr bwMode="auto">
                <a:xfrm>
                  <a:off x="4611" y="1933"/>
                  <a:ext cx="0" cy="771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  <p:sp>
              <p:nvSpPr>
                <p:cNvPr id="65" name="Line 22"/>
                <p:cNvSpPr>
                  <a:spLocks noChangeShapeType="1"/>
                </p:cNvSpPr>
                <p:nvPr/>
              </p:nvSpPr>
              <p:spPr bwMode="auto">
                <a:xfrm>
                  <a:off x="5024" y="1933"/>
                  <a:ext cx="0" cy="771"/>
                </a:xfrm>
                <a:prstGeom prst="line">
                  <a:avLst/>
                </a:prstGeom>
                <a:noFill/>
                <a:ln w="31750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marL="0" marR="0" lvl="0" indent="0" algn="l" defTabSz="914400" rtl="0" eaLnBrk="1" fontAlgn="auto" latinLnBrk="0" hangingPunct="1">
                    <a:lnSpc>
                      <a:spcPct val="100000"/>
                    </a:lnSpc>
                    <a:spcBef>
                      <a:spcPts val="0"/>
                    </a:spcBef>
                    <a:spcAft>
                      <a:spcPts val="0"/>
                    </a:spcAft>
                    <a:buClrTx/>
                    <a:buSzTx/>
                    <a:buFontTx/>
                    <a:buNone/>
                    <a:tabLst/>
                    <a:defRPr/>
                  </a:pPr>
                  <a:endPara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endParaRPr>
                </a:p>
              </p:txBody>
            </p:sp>
          </p:grpSp>
          <p:sp>
            <p:nvSpPr>
              <p:cNvPr id="37" name="Text Box 23"/>
              <p:cNvSpPr txBox="1">
                <a:spLocks noChangeArrowheads="1"/>
              </p:cNvSpPr>
              <p:nvPr/>
            </p:nvSpPr>
            <p:spPr bwMode="auto">
              <a:xfrm>
                <a:off x="3331" y="1393"/>
                <a:ext cx="235" cy="23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0</a:t>
                </a:r>
                <a:r>
                  <a:rPr kumimoji="0" lang="is-IS" sz="1800" b="0" i="0" u="none" strike="noStrike" kern="1200" cap="none" spc="0" normalizeH="0" baseline="3000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g</a:t>
                </a:r>
              </a:p>
            </p:txBody>
          </p:sp>
          <p:sp>
            <p:nvSpPr>
              <p:cNvPr id="38" name="Text Box 24"/>
              <p:cNvSpPr txBox="1">
                <a:spLocks noChangeArrowheads="1"/>
              </p:cNvSpPr>
              <p:nvPr/>
            </p:nvSpPr>
            <p:spPr bwMode="auto">
              <a:xfrm>
                <a:off x="3736" y="1033"/>
                <a:ext cx="383" cy="23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100</a:t>
                </a:r>
                <a:r>
                  <a:rPr kumimoji="0" lang="is-IS" sz="1800" b="0" i="0" u="none" strike="noStrike" kern="1200" cap="none" spc="0" normalizeH="0" baseline="3000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g</a:t>
                </a:r>
              </a:p>
            </p:txBody>
          </p:sp>
          <p:sp>
            <p:nvSpPr>
              <p:cNvPr id="39" name="Text Box 25"/>
              <p:cNvSpPr txBox="1">
                <a:spLocks noChangeArrowheads="1"/>
              </p:cNvSpPr>
              <p:nvPr/>
            </p:nvSpPr>
            <p:spPr bwMode="auto">
              <a:xfrm>
                <a:off x="4141" y="1393"/>
                <a:ext cx="383" cy="23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200</a:t>
                </a:r>
                <a:r>
                  <a:rPr kumimoji="0" lang="is-IS" sz="1800" b="0" i="0" u="none" strike="noStrike" kern="1200" cap="none" spc="0" normalizeH="0" baseline="3000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g</a:t>
                </a:r>
              </a:p>
            </p:txBody>
          </p:sp>
          <p:sp>
            <p:nvSpPr>
              <p:cNvPr id="44" name="Text Box 26"/>
              <p:cNvSpPr txBox="1">
                <a:spLocks noChangeArrowheads="1"/>
              </p:cNvSpPr>
              <p:nvPr/>
            </p:nvSpPr>
            <p:spPr bwMode="auto">
              <a:xfrm>
                <a:off x="4591" y="1033"/>
                <a:ext cx="383" cy="23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300</a:t>
                </a:r>
                <a:r>
                  <a:rPr kumimoji="0" lang="is-IS" sz="1800" b="0" i="0" u="none" strike="noStrike" kern="1200" cap="none" spc="0" normalizeH="0" baseline="3000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g</a:t>
                </a:r>
              </a:p>
            </p:txBody>
          </p:sp>
          <p:sp>
            <p:nvSpPr>
              <p:cNvPr id="56" name="Text Box 27"/>
              <p:cNvSpPr txBox="1">
                <a:spLocks noChangeArrowheads="1"/>
              </p:cNvSpPr>
              <p:nvPr/>
            </p:nvSpPr>
            <p:spPr bwMode="auto">
              <a:xfrm>
                <a:off x="4996" y="1393"/>
                <a:ext cx="383" cy="233"/>
              </a:xfrm>
              <a:prstGeom prst="rect">
                <a:avLst/>
              </a:prstGeom>
              <a:noFill/>
              <a:ln w="9525" algn="ctr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pPr marL="0" marR="0" lvl="0" indent="0" algn="l" defTabSz="914400" rtl="0" eaLnBrk="0" fontAlgn="auto" latinLnBrk="0" hangingPunct="0">
                  <a:lnSpc>
                    <a:spcPct val="100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is-IS" sz="1800" b="0" i="0" u="none" strike="noStrike" kern="1200" cap="none" spc="0" normalizeH="0" baseline="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400</a:t>
                </a:r>
                <a:r>
                  <a:rPr kumimoji="0" lang="is-IS" sz="1800" b="0" i="0" u="none" strike="noStrike" kern="1200" cap="none" spc="0" normalizeH="0" baseline="30000" noProof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Calibri"/>
                    <a:ea typeface="+mn-ea"/>
                    <a:cs typeface="+mn-cs"/>
                  </a:rPr>
                  <a:t>g</a:t>
                </a:r>
              </a:p>
            </p:txBody>
          </p:sp>
        </p:grpSp>
        <p:sp>
          <p:nvSpPr>
            <p:cNvPr id="35" name="Text Box 28"/>
            <p:cNvSpPr txBox="1">
              <a:spLocks noChangeArrowheads="1"/>
            </p:cNvSpPr>
            <p:nvPr/>
          </p:nvSpPr>
          <p:spPr bwMode="auto">
            <a:xfrm>
              <a:off x="6858016" y="1928802"/>
              <a:ext cx="1584325" cy="457200"/>
            </a:xfrm>
            <a:prstGeom prst="rect">
              <a:avLst/>
            </a:prstGeom>
            <a:solidFill>
              <a:srgbClr val="808080">
                <a:alpha val="74117"/>
              </a:srgbClr>
            </a:solidFill>
            <a:ln w="9525" algn="ctr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0" marR="0" lvl="0" indent="0" algn="ctr" defTabSz="914400" rtl="0" eaLnBrk="0" fontAlgn="auto" latinLnBrk="0" hangingPunct="0">
                <a:lnSpc>
                  <a:spcPct val="100000"/>
                </a:lnSpc>
                <a:spcBef>
                  <a:spcPct val="5000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is-IS" sz="1800" b="0" i="0" u="none" strike="noStrike" kern="1200" cap="none" spc="0" normalizeH="0" baseline="0" noProof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/>
                  <a:ea typeface="+mn-ea"/>
                  <a:cs typeface="+mn-cs"/>
                </a:rPr>
                <a:t>Tangens</a:t>
              </a:r>
            </a:p>
          </p:txBody>
        </p:sp>
      </p:grpSp>
      <p:graphicFrame>
        <p:nvGraphicFramePr>
          <p:cNvPr id="109574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008384"/>
              </p:ext>
            </p:extLst>
          </p:nvPr>
        </p:nvGraphicFramePr>
        <p:xfrm>
          <a:off x="4991099" y="3522663"/>
          <a:ext cx="1754187" cy="287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90360" imgH="1625400" progId="Equation.DSMT4">
                  <p:embed/>
                </p:oleObj>
              </mc:Choice>
              <mc:Fallback>
                <p:oleObj name="Equation" r:id="rId13" imgW="990360" imgH="1625400" progId="Equation.DSMT4">
                  <p:embed/>
                  <p:pic>
                    <p:nvPicPr>
                      <p:cNvPr id="109574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1099" y="3522663"/>
                        <a:ext cx="1754187" cy="28797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>
                                <a:alpha val="75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9" name="Object 7"/>
          <p:cNvGraphicFramePr>
            <a:graphicFrameLocks noChangeAspect="1"/>
          </p:cNvGraphicFramePr>
          <p:nvPr/>
        </p:nvGraphicFramePr>
        <p:xfrm>
          <a:off x="7180263" y="4759325"/>
          <a:ext cx="1371600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774360" imgH="203040" progId="Equation.3">
                  <p:embed/>
                </p:oleObj>
              </mc:Choice>
              <mc:Fallback>
                <p:oleObj name="Equation" r:id="rId15" imgW="774360" imgH="203040" progId="Equation.3">
                  <p:embed/>
                  <p:pic>
                    <p:nvPicPr>
                      <p:cNvPr id="1105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0263" y="4759325"/>
                        <a:ext cx="1371600" cy="3603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bg2">
                                <a:alpha val="75000"/>
                              </a:schemeClr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áskólinn í Reykjavík">
            <a:hlinkClick r:id="rId2" tooltip="Háskólinn í Reykjavík - forsíða"/>
            <a:extLst>
              <a:ext uri="{FF2B5EF4-FFF2-40B4-BE49-F238E27FC236}">
                <a16:creationId xmlns:a16="http://schemas.microsoft.com/office/drawing/2014/main" id="{1D2E49DA-FC50-642D-A6EB-FD0CF6B175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282" y="214290"/>
            <a:ext cx="2381250" cy="714375"/>
          </a:xfrm>
          <a:prstGeom prst="rect">
            <a:avLst/>
          </a:prstGeom>
          <a:noFill/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5C264835-35CD-47B7-A387-8C8B48F735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err="1"/>
              <a:t>Punktur</a:t>
            </a:r>
            <a:r>
              <a:rPr lang="en-US"/>
              <a:t> á </a:t>
            </a:r>
            <a:r>
              <a:rPr lang="en-US" err="1"/>
              <a:t>línu</a:t>
            </a:r>
            <a:endParaRPr lang="is-I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0D52AA4-0357-479A-9C8F-A35E6A08333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s-IS"/>
              <a:t>Ef við þurfum að finna punkt P á línu sem liggur í gegnum punkta A og B í ákveðinni fjarlægð frá A</a:t>
            </a:r>
          </a:p>
          <a:p>
            <a:r>
              <a:rPr lang="is-IS"/>
              <a:t>Höfum hnitin á punkti A og B og getum því reiknað stefnuhornið</a:t>
            </a:r>
          </a:p>
          <a:p>
            <a:r>
              <a:rPr lang="is-IS"/>
              <a:t>Getum reiknað hnit á hvaða punkt á línunni sem er ef við vitum fjarlægðina hans frá A</a:t>
            </a:r>
          </a:p>
          <a:p>
            <a:endParaRPr lang="is-IS"/>
          </a:p>
          <a:p>
            <a:endParaRPr lang="is-IS"/>
          </a:p>
          <a:p>
            <a:endParaRPr lang="is-IS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727F989-1FE9-494E-AC65-EB5BECA8FFF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8B9F672C-B88D-490E-A045-7C5EE733DE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A0C0901E-4EBD-4697-A017-48B65CBCC2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6E25C-271B-4C7A-8DD6-2ED851125723}" type="slidenum">
              <a:rPr lang="is-IS" smtClean="0"/>
              <a:t>8</a:t>
            </a:fld>
            <a:endParaRPr lang="is-IS"/>
          </a:p>
        </p:txBody>
      </p:sp>
      <p:graphicFrame>
        <p:nvGraphicFramePr>
          <p:cNvPr id="8" name="Hlutur 7">
            <a:extLst>
              <a:ext uri="{FF2B5EF4-FFF2-40B4-BE49-F238E27FC236}">
                <a16:creationId xmlns:a16="http://schemas.microsoft.com/office/drawing/2014/main" id="{13D05FDD-AF01-44B9-8D98-669E19669D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2727093"/>
              </p:ext>
            </p:extLst>
          </p:nvPr>
        </p:nvGraphicFramePr>
        <p:xfrm>
          <a:off x="869949" y="4555646"/>
          <a:ext cx="4276209" cy="13794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74640" imgH="507960" progId="Equation.DSMT4">
                  <p:embed/>
                </p:oleObj>
              </mc:Choice>
              <mc:Fallback>
                <p:oleObj name="Equation" r:id="rId4" imgW="1574640" imgH="507960" progId="Equation.DSMT4">
                  <p:embed/>
                  <p:pic>
                    <p:nvPicPr>
                      <p:cNvPr id="8" name="Hlutur 7">
                        <a:extLst>
                          <a:ext uri="{FF2B5EF4-FFF2-40B4-BE49-F238E27FC236}">
                            <a16:creationId xmlns:a16="http://schemas.microsoft.com/office/drawing/2014/main" id="{13D05FDD-AF01-44B9-8D98-669E19669DB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69949" y="4555646"/>
                        <a:ext cx="4276209" cy="13794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451180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Háskólinn í Reykjavík">
            <a:hlinkClick r:id="rId2" tooltip="Háskólinn í Reykjavík - forsíða"/>
            <a:extLst>
              <a:ext uri="{FF2B5EF4-FFF2-40B4-BE49-F238E27FC236}">
                <a16:creationId xmlns:a16="http://schemas.microsoft.com/office/drawing/2014/main" id="{8F404BCB-C0FE-41E2-9F55-A9186BD9F7F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14282" y="214290"/>
            <a:ext cx="2381250" cy="714375"/>
          </a:xfrm>
          <a:prstGeom prst="rect">
            <a:avLst/>
          </a:prstGeom>
          <a:noFill/>
        </p:spPr>
      </p:pic>
      <p:sp>
        <p:nvSpPr>
          <p:cNvPr id="2" name="Titill 1">
            <a:extLst>
              <a:ext uri="{FF2B5EF4-FFF2-40B4-BE49-F238E27FC236}">
                <a16:creationId xmlns:a16="http://schemas.microsoft.com/office/drawing/2014/main" id="{21365CDE-C3CC-434B-A625-964AABDDD8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s-IS"/>
              <a:t>Dæmi: Punktur á línu</a:t>
            </a:r>
          </a:p>
        </p:txBody>
      </p:sp>
      <p:sp>
        <p:nvSpPr>
          <p:cNvPr id="3" name="Staðgengill efnis 2">
            <a:extLst>
              <a:ext uri="{FF2B5EF4-FFF2-40B4-BE49-F238E27FC236}">
                <a16:creationId xmlns:a16="http://schemas.microsoft.com/office/drawing/2014/main" id="{825D8C4F-4E42-4F9C-B7ED-C3BE845EA56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28650" y="1522093"/>
            <a:ext cx="7886700" cy="4834257"/>
          </a:xfrm>
        </p:spPr>
        <p:txBody>
          <a:bodyPr>
            <a:normAutofit lnSpcReduction="10000"/>
          </a:bodyPr>
          <a:lstStyle/>
          <a:p>
            <a:r>
              <a:rPr lang="is-IS"/>
              <a:t>Erum að setja út fótboltavöll. Notum aðra hliðarlínuna sem grunnlínu. Hnitin á endapunktunum A og B er þekkt.</a:t>
            </a:r>
          </a:p>
          <a:p>
            <a:r>
              <a:rPr lang="is-IS" sz="2000"/>
              <a:t>E</a:t>
            </a:r>
            <a:r>
              <a:rPr lang="is-IS" sz="2000" baseline="-25000"/>
              <a:t>A</a:t>
            </a:r>
            <a:r>
              <a:rPr lang="is-IS" sz="2000"/>
              <a:t>=2551980.98 N</a:t>
            </a:r>
            <a:r>
              <a:rPr lang="is-IS" sz="2000" baseline="-25000"/>
              <a:t>A</a:t>
            </a:r>
            <a:r>
              <a:rPr lang="is-IS" sz="2000"/>
              <a:t>=227492.85 </a:t>
            </a:r>
          </a:p>
          <a:p>
            <a:r>
              <a:rPr lang="is-IS" sz="2000"/>
              <a:t>E</a:t>
            </a:r>
            <a:r>
              <a:rPr lang="is-IS" sz="2000" baseline="-25000"/>
              <a:t>B</a:t>
            </a:r>
            <a:r>
              <a:rPr lang="is-IS" sz="2000"/>
              <a:t>=2552081.76  N</a:t>
            </a:r>
            <a:r>
              <a:rPr lang="is-IS" sz="2000" baseline="-25000"/>
              <a:t>B</a:t>
            </a:r>
            <a:r>
              <a:rPr lang="is-IS" sz="2000"/>
              <a:t>=227463.40 </a:t>
            </a:r>
            <a:endParaRPr lang="is-IS"/>
          </a:p>
          <a:p>
            <a:r>
              <a:rPr lang="is-IS"/>
              <a:t>Lengdin á vellinum er 105m</a:t>
            </a:r>
          </a:p>
          <a:p>
            <a:r>
              <a:rPr lang="is-IS"/>
              <a:t>Stefnuhornið frá A til B er 118.0983 </a:t>
            </a:r>
            <a:r>
              <a:rPr lang="is-IS" err="1"/>
              <a:t>gon</a:t>
            </a:r>
            <a:endParaRPr lang="is-IS"/>
          </a:p>
          <a:p>
            <a:r>
              <a:rPr lang="is-IS"/>
              <a:t>Viljum reikna hnit fyrir þar sem miðlínan sker línu A og B</a:t>
            </a:r>
          </a:p>
          <a:p>
            <a:pPr lvl="1"/>
            <a:r>
              <a:rPr lang="is-IS"/>
              <a:t>Staðsetningu á línunni 52.5m frá A og B</a:t>
            </a:r>
          </a:p>
          <a:p>
            <a:r>
              <a:rPr lang="is-IS"/>
              <a:t>Köllum punktinn P og reiknum</a:t>
            </a:r>
          </a:p>
          <a:p>
            <a:endParaRPr lang="is-IS" sz="2400"/>
          </a:p>
          <a:p>
            <a:endParaRPr lang="is-IS" sz="2400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8CCCBAA-CC2C-4618-A36A-1BFA0F4B81D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Guðmundur Þór Valsson</a:t>
            </a:r>
            <a:endParaRPr lang="is-I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5CFC604-B179-43E0-A8E4-5D089044145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is-IS"/>
              <a:t>LANDMÆLINGAR BT LAM1012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020C569-BB3A-4FF6-86D4-68417ED869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296E25C-271B-4C7A-8DD6-2ED851125723}" type="slidenum">
              <a:rPr lang="is-IS" smtClean="0"/>
              <a:t>9</a:t>
            </a:fld>
            <a:endParaRPr lang="is-IS"/>
          </a:p>
        </p:txBody>
      </p:sp>
      <p:graphicFrame>
        <p:nvGraphicFramePr>
          <p:cNvPr id="9" name="Hlutur 8">
            <a:extLst>
              <a:ext uri="{FF2B5EF4-FFF2-40B4-BE49-F238E27FC236}">
                <a16:creationId xmlns:a16="http://schemas.microsoft.com/office/drawing/2014/main" id="{6C7B2C62-A3F4-4D59-8417-0079FAC376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9471564"/>
              </p:ext>
            </p:extLst>
          </p:nvPr>
        </p:nvGraphicFramePr>
        <p:xfrm>
          <a:off x="4514850" y="3338513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4120" imgH="177480" progId="Equation.DSMT4">
                  <p:embed/>
                </p:oleObj>
              </mc:Choice>
              <mc:Fallback>
                <p:oleObj name="Equation" r:id="rId4" imgW="114120" imgH="177480" progId="Equation.DSMT4">
                  <p:embed/>
                  <p:pic>
                    <p:nvPicPr>
                      <p:cNvPr id="9" name="Hlutur 8">
                        <a:extLst>
                          <a:ext uri="{FF2B5EF4-FFF2-40B4-BE49-F238E27FC236}">
                            <a16:creationId xmlns:a16="http://schemas.microsoft.com/office/drawing/2014/main" id="{6C7B2C62-A3F4-4D59-8417-0079FAC376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14850" y="3338513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63838417"/>
      </p:ext>
    </p:extLst>
  </p:cSld>
  <p:clrMapOvr>
    <a:masterClrMapping/>
  </p:clrMapOvr>
</p:sld>
</file>

<file path=ppt/theme/theme1.xml><?xml version="1.0" encoding="utf-8"?>
<a:theme xmlns:a="http://schemas.openxmlformats.org/drawingml/2006/main" name="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-þema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A2C2700D1BE4C243AB35888CE516FE96" ma:contentTypeVersion="13" ma:contentTypeDescription="Create a new document." ma:contentTypeScope="" ma:versionID="5c16692cdea92c371db39a972373c561">
  <xsd:schema xmlns:xsd="http://www.w3.org/2001/XMLSchema" xmlns:xs="http://www.w3.org/2001/XMLSchema" xmlns:p="http://schemas.microsoft.com/office/2006/metadata/properties" xmlns:ns3="6630764c-262a-466b-990b-e273d8a78937" xmlns:ns4="0cd73242-7816-4a0d-8cf5-fd496cd2d953" targetNamespace="http://schemas.microsoft.com/office/2006/metadata/properties" ma:root="true" ma:fieldsID="eb2475e5ad69ae1ef22f6e5ed2a33a24" ns3:_="" ns4:_="">
    <xsd:import namespace="6630764c-262a-466b-990b-e273d8a78937"/>
    <xsd:import namespace="0cd73242-7816-4a0d-8cf5-fd496cd2d953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OCR" minOccurs="0"/>
                <xsd:element ref="ns3:MediaServiceGenerationTime" minOccurs="0"/>
                <xsd:element ref="ns3:MediaServiceEventHashCode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AutoKeyPoints" minOccurs="0"/>
                <xsd:element ref="ns3:MediaServiceKeyPoints" minOccurs="0"/>
                <xsd:element ref="ns3:MediaServiceDateTaken" minOccurs="0"/>
                <xsd:element ref="ns3:MediaServiceLocatio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6630764c-262a-466b-990b-e273d8a78937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Tags" ma:internalName="MediaServiceAutoTags" ma:readOnly="true">
      <xsd:simpleType>
        <xsd:restriction base="dms:Text"/>
      </xsd:simpleType>
    </xsd:element>
    <xsd:element name="MediaServiceOCR" ma:index="11" nillable="true" ma:displayName="Extracted Text" ma:internalName="MediaServiceOCR" ma:readOnly="true">
      <xsd:simpleType>
        <xsd:restriction base="dms:Note">
          <xsd:maxLength value="255"/>
        </xsd:restriction>
      </xsd:simpleType>
    </xsd:element>
    <xsd:element name="MediaServiceGenerationTime" ma:index="12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13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AutoKeyPoints" ma:index="17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8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  <xsd:element name="MediaServiceDateTaken" ma:index="19" nillable="true" ma:displayName="MediaServiceDateTaken" ma:hidden="true" ma:internalName="MediaServiceDateTaken" ma:readOnly="true">
      <xsd:simpleType>
        <xsd:restriction base="dms:Text"/>
      </xsd:simpleType>
    </xsd:element>
    <xsd:element name="MediaServiceLocation" ma:index="20" nillable="true" ma:displayName="Location" ma:internalName="MediaServiceLocatio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cd73242-7816-4a0d-8cf5-fd496cd2d953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16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F89018EB-9EC7-4EBA-8705-5C4A7037D8C0}">
  <ds:schemaRefs>
    <ds:schemaRef ds:uri="0cd73242-7816-4a0d-8cf5-fd496cd2d953"/>
    <ds:schemaRef ds:uri="6630764c-262a-466b-990b-e273d8a78937"/>
    <ds:schemaRef ds:uri="http://purl.org/dc/elements/1.1/"/>
    <ds:schemaRef ds:uri="http://purl.org/dc/terms/"/>
    <ds:schemaRef ds:uri="http://schemas.microsoft.com/internal/obd"/>
    <ds:schemaRef ds:uri="http://schemas.microsoft.com/office/2006/documentManagement/types"/>
    <ds:schemaRef ds:uri="http://schemas.microsoft.com/office/2006/metadata/contentType"/>
    <ds:schemaRef ds:uri="http://schemas.microsoft.com/office/2006/metadata/properties"/>
    <ds:schemaRef ds:uri="http://schemas.microsoft.com/office/2006/metadata/properties/metaAttributes"/>
    <ds:schemaRef ds:uri="http://schemas.microsoft.com/office/infopath/2007/PartnerControls"/>
    <ds:schemaRef ds:uri="http://schemas.openxmlformats.org/package/2006/metadata/core-properties"/>
    <ds:schemaRef ds:uri="http://www.w3.org/2001/XMLSchema"/>
  </ds:schemaRefs>
</ds:datastoreItem>
</file>

<file path=customXml/itemProps2.xml><?xml version="1.0" encoding="utf-8"?>
<ds:datastoreItem xmlns:ds="http://schemas.openxmlformats.org/officeDocument/2006/customXml" ds:itemID="{0B92297B-0B22-4A3E-A052-6AF23E30E54F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F9B89D62-ECB4-4F19-A304-C4A9FEE2031B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Application>Microsoft Office PowerPoint</Application>
  <PresentationFormat>On-screen Show (4:3)</PresentationFormat>
  <Slides>30</Slides>
  <Notes>9</Notes>
  <HiddenSlides>0</HiddenSlides>
  <ScaleCrop>false</ScaleCrop>
  <HeadingPairs>
    <vt:vector size="4" baseType="variant">
      <vt:variant>
        <vt:lpstr>Theme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1" baseType="lpstr">
      <vt:lpstr>1_Office Theme</vt:lpstr>
      <vt:lpstr>Einföld GNSS úrvinnsla COGO reikningar og framkvæmdamælingar</vt:lpstr>
      <vt:lpstr>Undirbúningur á gögnum til úrvinnslu</vt:lpstr>
      <vt:lpstr>Single baseline útreikningurá static mælingum</vt:lpstr>
      <vt:lpstr>HNITAKERFI</vt:lpstr>
      <vt:lpstr>HNITAKERFI</vt:lpstr>
      <vt:lpstr>HNITAKERFI</vt:lpstr>
      <vt:lpstr>HNITAKERFI</vt:lpstr>
      <vt:lpstr>Punktur á línu</vt:lpstr>
      <vt:lpstr>Dæmi: Punktur á línu</vt:lpstr>
      <vt:lpstr>Útsetning á Akranesvelli</vt:lpstr>
      <vt:lpstr>Dæmi: Punktur á línu</vt:lpstr>
      <vt:lpstr>Punktur hornrétt á línu með gefinni fjarlægð</vt:lpstr>
      <vt:lpstr>Punktur hornrétt á línu með gefinni fjarlægð</vt:lpstr>
      <vt:lpstr>Dæmi</vt:lpstr>
      <vt:lpstr>Punktur á marghyrningum með jafna hliðarlengd með radíus Lr </vt:lpstr>
      <vt:lpstr>Flatarmálsreikningar</vt:lpstr>
      <vt:lpstr>Flatarmál út frá þríhyrningum, trapisum og ferhyrningum</vt:lpstr>
      <vt:lpstr>Flatarmál út frá þrýhyrningum</vt:lpstr>
      <vt:lpstr>Flatarmál frá beinni línu</vt:lpstr>
      <vt:lpstr>Flatarmál útfrá beinni línu með jöfnum bilum</vt:lpstr>
      <vt:lpstr>Flatarmál út frá beinni línu með ójöfnum bilum</vt:lpstr>
      <vt:lpstr>Dæmi</vt:lpstr>
      <vt:lpstr>Flatarmál útfrá hnitum</vt:lpstr>
      <vt:lpstr>Flatarmál útfrá hnitum</vt:lpstr>
      <vt:lpstr>Flatarmál útfrá hnitum</vt:lpstr>
      <vt:lpstr>Útsetning á byggingum</vt:lpstr>
      <vt:lpstr>PowerPoint Presentation</vt:lpstr>
      <vt:lpstr>Aðeins flóknara form</vt:lpstr>
      <vt:lpstr>Einstaklingsverkefni 2/3</vt:lpstr>
      <vt:lpstr>Hópverkefni 2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GO reikningar og framkvæmdamælingar</dc:title>
  <dc:creator>Guðmundur Valsson</dc:creator>
  <cp:revision>1</cp:revision>
  <dcterms:created xsi:type="dcterms:W3CDTF">2020-05-05T14:22:18Z</dcterms:created>
  <dcterms:modified xsi:type="dcterms:W3CDTF">2023-10-03T11:53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A2C2700D1BE4C243AB35888CE516FE96</vt:lpwstr>
  </property>
</Properties>
</file>